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9" r:id="rId1"/>
  </p:sldMasterIdLst>
  <p:notesMasterIdLst>
    <p:notesMasterId r:id="rId24"/>
  </p:notesMasterIdLst>
  <p:sldIdLst>
    <p:sldId id="256" r:id="rId2"/>
    <p:sldId id="326" r:id="rId3"/>
    <p:sldId id="327" r:id="rId4"/>
    <p:sldId id="328" r:id="rId5"/>
    <p:sldId id="257" r:id="rId6"/>
    <p:sldId id="311" r:id="rId7"/>
    <p:sldId id="312" r:id="rId8"/>
    <p:sldId id="264" r:id="rId9"/>
    <p:sldId id="313" r:id="rId10"/>
    <p:sldId id="314" r:id="rId11"/>
    <p:sldId id="258" r:id="rId12"/>
    <p:sldId id="315" r:id="rId13"/>
    <p:sldId id="316" r:id="rId14"/>
    <p:sldId id="317" r:id="rId15"/>
    <p:sldId id="318" r:id="rId16"/>
    <p:sldId id="319" r:id="rId17"/>
    <p:sldId id="320" r:id="rId18"/>
    <p:sldId id="321" r:id="rId19"/>
    <p:sldId id="322" r:id="rId20"/>
    <p:sldId id="323" r:id="rId21"/>
    <p:sldId id="324" r:id="rId22"/>
    <p:sldId id="325" r:id="rId23"/>
  </p:sldIdLst>
  <p:sldSz cx="9144000" cy="5143500" type="screen16x9"/>
  <p:notesSz cx="6858000" cy="9144000"/>
  <p:embeddedFontLst>
    <p:embeddedFont>
      <p:font typeface="Advent Pro Medium" panose="020B0604020202020204" charset="0"/>
      <p:regular r:id="rId25"/>
      <p:bold r:id="rId26"/>
    </p:embeddedFont>
    <p:embeddedFont>
      <p:font typeface="Cambria Math" panose="02040503050406030204" pitchFamily="18" charset="0"/>
      <p:regular r:id="rId27"/>
    </p:embeddedFont>
    <p:embeddedFont>
      <p:font typeface="HP001 5H" panose="020B0604020202020204" charset="-127"/>
      <p:regular r:id="rId28"/>
      <p:bold r:id="rId29"/>
    </p:embeddedFont>
    <p:embeddedFont>
      <p:font typeface="Happy Monkey" panose="020B0604020202020204" charset="0"/>
      <p:regular r:id="rId30"/>
    </p:embeddedFont>
    <p:embeddedFont>
      <p:font typeface="Roboto Condensed Light" panose="020B0604020202020204" charset="0"/>
      <p:regular r:id="rId31"/>
      <p:italic r:id="rId32"/>
    </p:embeddedFont>
    <p:embeddedFont>
      <p:font typeface="Bebas Neue" panose="020B0604020202020204" charset="0"/>
      <p:regular r:id="rId33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1B4"/>
    <a:srgbClr val="F59620"/>
    <a:srgbClr val="FBD7AB"/>
    <a:srgbClr val="585364"/>
    <a:srgbClr val="ABD3E8"/>
    <a:srgbClr val="0069B5"/>
    <a:srgbClr val="AADFFA"/>
    <a:srgbClr val="AAE0FA"/>
    <a:srgbClr val="FF9999"/>
    <a:srgbClr val="7FB5E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94DB59B3-F5E0-4BBD-9CCF-3F066E7571C1}">
  <a:tblStyle styleId="{94DB59B3-F5E0-4BBD-9CCF-3F066E7571C1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449" autoAdjust="0"/>
    <p:restoredTop sz="94660"/>
  </p:normalViewPr>
  <p:slideViewPr>
    <p:cSldViewPr snapToGrid="0">
      <p:cViewPr varScale="1">
        <p:scale>
          <a:sx n="89" d="100"/>
          <a:sy n="89" d="100"/>
        </p:scale>
        <p:origin x="19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font" Target="fonts/font9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font" Target="fonts/font8.fntdata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4.fntdata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5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15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5" name="Google Shape;875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76" name="Google Shape;876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ge4b7ac326b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0" name="Google Shape;900;ge4b7ac326b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ge4b7ac326b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0" name="Google Shape;900;ge4b7ac326b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992188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Google Shape;1032;ge4b7ac326b_0_2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3" name="Google Shape;1033;ge4b7ac326b_0_2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ge4b7ac326b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0" name="Google Shape;900;ge4b7ac326b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383163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54489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Google Shape;22;p2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3;p2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Google Shape;24;p2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Google Shape;25;p2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Google Shape;26;p2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2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2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2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2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2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2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2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4" name="Google Shape;34;p2"/>
          <p:cNvSpPr txBox="1">
            <a:spLocks noGrp="1"/>
          </p:cNvSpPr>
          <p:nvPr>
            <p:ph type="ctrTitle"/>
          </p:nvPr>
        </p:nvSpPr>
        <p:spPr>
          <a:xfrm>
            <a:off x="1287725" y="573550"/>
            <a:ext cx="6546000" cy="2855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2"/>
          <p:cNvSpPr txBox="1">
            <a:spLocks noGrp="1"/>
          </p:cNvSpPr>
          <p:nvPr>
            <p:ph type="subTitle" idx="1"/>
          </p:nvPr>
        </p:nvSpPr>
        <p:spPr>
          <a:xfrm>
            <a:off x="1959175" y="4000100"/>
            <a:ext cx="5224500" cy="57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5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96" name="Google Shape;96;p5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7" name="Google Shape;97;p5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Google Shape;98;p5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5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5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5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5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5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5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5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5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5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5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5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0" name="Google Shape;110;p5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1" name="Google Shape;111;p5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2" name="Google Shape;112;p5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Google Shape;113;p5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5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5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5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5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5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5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0" name="Google Shape;120;p5"/>
          <p:cNvSpPr/>
          <p:nvPr/>
        </p:nvSpPr>
        <p:spPr>
          <a:xfrm>
            <a:off x="653250" y="571500"/>
            <a:ext cx="7837500" cy="4001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5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75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5"/>
          <p:cNvSpPr txBox="1">
            <a:spLocks noGrp="1"/>
          </p:cNvSpPr>
          <p:nvPr>
            <p:ph type="subTitle" idx="1"/>
          </p:nvPr>
        </p:nvSpPr>
        <p:spPr>
          <a:xfrm>
            <a:off x="1520713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3" name="Google Shape;123;p5"/>
          <p:cNvSpPr txBox="1">
            <a:spLocks noGrp="1"/>
          </p:cNvSpPr>
          <p:nvPr>
            <p:ph type="subTitle" idx="2"/>
          </p:nvPr>
        </p:nvSpPr>
        <p:spPr>
          <a:xfrm>
            <a:off x="5175588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4" name="Google Shape;124;p5"/>
          <p:cNvSpPr txBox="1">
            <a:spLocks noGrp="1"/>
          </p:cNvSpPr>
          <p:nvPr>
            <p:ph type="subTitle" idx="3"/>
          </p:nvPr>
        </p:nvSpPr>
        <p:spPr>
          <a:xfrm>
            <a:off x="1520713" y="2955325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5"/>
          <p:cNvSpPr txBox="1">
            <a:spLocks noGrp="1"/>
          </p:cNvSpPr>
          <p:nvPr>
            <p:ph type="subTitle" idx="4"/>
          </p:nvPr>
        </p:nvSpPr>
        <p:spPr>
          <a:xfrm>
            <a:off x="5175588" y="2955250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CUSTOM_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LANK_1_1_1_1_1_1_1_1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89EC152-862B-43BE-9581-5F3B952F4D76}"/>
              </a:ext>
            </a:extLst>
          </p:cNvPr>
          <p:cNvSpPr/>
          <p:nvPr userDrawn="1"/>
        </p:nvSpPr>
        <p:spPr>
          <a:xfrm>
            <a:off x="0" y="-68580"/>
            <a:ext cx="9144000" cy="5212080"/>
          </a:xfrm>
          <a:prstGeom prst="rect">
            <a:avLst/>
          </a:prstGeom>
          <a:blipFill dpi="0"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●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○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■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●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○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■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●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○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Advent Pro Medium"/>
              <a:buChar char="■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9pPr>
          </a:lstStyle>
          <a:p>
            <a:endParaRPr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0305C560-DE31-4751-8F24-4A141895C750}"/>
              </a:ext>
            </a:extLst>
          </p:cNvPr>
          <p:cNvSpPr/>
          <p:nvPr userDrawn="1"/>
        </p:nvSpPr>
        <p:spPr>
          <a:xfrm>
            <a:off x="-1712806" y="377691"/>
            <a:ext cx="1272039" cy="1272039"/>
          </a:xfrm>
          <a:prstGeom prst="ellipse">
            <a:avLst/>
          </a:prstGeom>
          <a:blipFill dpi="0"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1" r:id="rId3"/>
    <p:sldLayoutId id="2147483658" r:id="rId4"/>
    <p:sldLayoutId id="2147483672" r:id="rId5"/>
    <p:sldLayoutId id="2147483677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6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3.bin"/><Relationship Id="rId18" Type="http://schemas.microsoft.com/office/2007/relationships/hdphoto" Target="../media/hdphoto2.wdp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4.wmf"/><Relationship Id="rId17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23.wmf"/><Relationship Id="rId19" Type="http://schemas.openxmlformats.org/officeDocument/2006/relationships/image" Target="../media/image16.png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9.bin"/><Relationship Id="rId24" Type="http://schemas.microsoft.com/office/2007/relationships/hdphoto" Target="../media/hdphoto3.wdp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image" Target="../media/image37.png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9.png"/><Relationship Id="rId7" Type="http://schemas.openxmlformats.org/officeDocument/2006/relationships/image" Target="../media/image41.pn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.xml"/><Relationship Id="rId6" Type="http://schemas.openxmlformats.org/officeDocument/2006/relationships/slide" Target="slide15.xml"/><Relationship Id="rId5" Type="http://schemas.microsoft.com/office/2007/relationships/hdphoto" Target="../media/hdphoto4.wdp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openxmlformats.org/officeDocument/2006/relationships/image" Target="../media/image49.gif"/><Relationship Id="rId18" Type="http://schemas.openxmlformats.org/officeDocument/2006/relationships/image" Target="../media/image52.png"/><Relationship Id="rId3" Type="http://schemas.openxmlformats.org/officeDocument/2006/relationships/image" Target="../media/image44.png"/><Relationship Id="rId7" Type="http://schemas.openxmlformats.org/officeDocument/2006/relationships/image" Target="../media/image46.gif"/><Relationship Id="rId12" Type="http://schemas.openxmlformats.org/officeDocument/2006/relationships/slide" Target="slide16.xml"/><Relationship Id="rId17" Type="http://schemas.openxmlformats.org/officeDocument/2006/relationships/image" Target="../media/image51.gif"/><Relationship Id="rId2" Type="http://schemas.openxmlformats.org/officeDocument/2006/relationships/image" Target="../media/image43.jpeg"/><Relationship Id="rId16" Type="http://schemas.openxmlformats.org/officeDocument/2006/relationships/slide" Target="slide2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0.xml"/><Relationship Id="rId11" Type="http://schemas.openxmlformats.org/officeDocument/2006/relationships/image" Target="../media/image48.gif"/><Relationship Id="rId5" Type="http://schemas.microsoft.com/office/2007/relationships/hdphoto" Target="../media/hdphoto5.wdp"/><Relationship Id="rId15" Type="http://schemas.openxmlformats.org/officeDocument/2006/relationships/image" Target="../media/image50.gif"/><Relationship Id="rId10" Type="http://schemas.openxmlformats.org/officeDocument/2006/relationships/slide" Target="slide17.xml"/><Relationship Id="rId19" Type="http://schemas.openxmlformats.org/officeDocument/2006/relationships/image" Target="../media/image53.gif"/><Relationship Id="rId4" Type="http://schemas.openxmlformats.org/officeDocument/2006/relationships/image" Target="../media/image45.png"/><Relationship Id="rId9" Type="http://schemas.openxmlformats.org/officeDocument/2006/relationships/image" Target="../media/image47.gif"/><Relationship Id="rId14" Type="http://schemas.openxmlformats.org/officeDocument/2006/relationships/slide" Target="slide18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54.wmf"/><Relationship Id="rId3" Type="http://schemas.openxmlformats.org/officeDocument/2006/relationships/image" Target="../media/image43.jpeg"/><Relationship Id="rId7" Type="http://schemas.openxmlformats.org/officeDocument/2006/relationships/image" Target="../media/image56.png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microsoft.com/office/2007/relationships/hdphoto" Target="../media/hdphoto6.wdp"/><Relationship Id="rId11" Type="http://schemas.openxmlformats.org/officeDocument/2006/relationships/image" Target="../media/image60.svg"/><Relationship Id="rId5" Type="http://schemas.openxmlformats.org/officeDocument/2006/relationships/image" Target="../media/image55.png"/><Relationship Id="rId10" Type="http://schemas.openxmlformats.org/officeDocument/2006/relationships/image" Target="../media/image59.png"/><Relationship Id="rId4" Type="http://schemas.openxmlformats.org/officeDocument/2006/relationships/slide" Target="slide15.xml"/><Relationship Id="rId9" Type="http://schemas.openxmlformats.org/officeDocument/2006/relationships/image" Target="../media/image58.sv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61.wmf"/><Relationship Id="rId3" Type="http://schemas.openxmlformats.org/officeDocument/2006/relationships/image" Target="../media/image43.jpeg"/><Relationship Id="rId7" Type="http://schemas.openxmlformats.org/officeDocument/2006/relationships/image" Target="../media/image56.png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microsoft.com/office/2007/relationships/hdphoto" Target="../media/hdphoto6.wdp"/><Relationship Id="rId11" Type="http://schemas.openxmlformats.org/officeDocument/2006/relationships/image" Target="../media/image60.svg"/><Relationship Id="rId5" Type="http://schemas.openxmlformats.org/officeDocument/2006/relationships/image" Target="../media/image55.png"/><Relationship Id="rId10" Type="http://schemas.openxmlformats.org/officeDocument/2006/relationships/image" Target="../media/image59.png"/><Relationship Id="rId4" Type="http://schemas.openxmlformats.org/officeDocument/2006/relationships/slide" Target="slide15.xml"/><Relationship Id="rId9" Type="http://schemas.openxmlformats.org/officeDocument/2006/relationships/image" Target="../media/image58.sv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62.wmf"/><Relationship Id="rId3" Type="http://schemas.openxmlformats.org/officeDocument/2006/relationships/image" Target="../media/image43.jpeg"/><Relationship Id="rId7" Type="http://schemas.openxmlformats.org/officeDocument/2006/relationships/image" Target="../media/image56.png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microsoft.com/office/2007/relationships/hdphoto" Target="../media/hdphoto6.wdp"/><Relationship Id="rId11" Type="http://schemas.openxmlformats.org/officeDocument/2006/relationships/image" Target="../media/image60.svg"/><Relationship Id="rId5" Type="http://schemas.openxmlformats.org/officeDocument/2006/relationships/image" Target="../media/image55.png"/><Relationship Id="rId10" Type="http://schemas.openxmlformats.org/officeDocument/2006/relationships/image" Target="../media/image59.png"/><Relationship Id="rId4" Type="http://schemas.openxmlformats.org/officeDocument/2006/relationships/slide" Target="slide15.xml"/><Relationship Id="rId9" Type="http://schemas.openxmlformats.org/officeDocument/2006/relationships/image" Target="../media/image58.sv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63.wmf"/><Relationship Id="rId3" Type="http://schemas.openxmlformats.org/officeDocument/2006/relationships/image" Target="../media/image43.jpeg"/><Relationship Id="rId7" Type="http://schemas.openxmlformats.org/officeDocument/2006/relationships/image" Target="../media/image56.png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microsoft.com/office/2007/relationships/hdphoto" Target="../media/hdphoto6.wdp"/><Relationship Id="rId11" Type="http://schemas.openxmlformats.org/officeDocument/2006/relationships/image" Target="../media/image60.svg"/><Relationship Id="rId5" Type="http://schemas.openxmlformats.org/officeDocument/2006/relationships/image" Target="../media/image55.png"/><Relationship Id="rId10" Type="http://schemas.openxmlformats.org/officeDocument/2006/relationships/image" Target="../media/image59.png"/><Relationship Id="rId4" Type="http://schemas.openxmlformats.org/officeDocument/2006/relationships/slide" Target="slide15.xml"/><Relationship Id="rId9" Type="http://schemas.openxmlformats.org/officeDocument/2006/relationships/image" Target="../media/image58.sv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svg"/><Relationship Id="rId7" Type="http://schemas.openxmlformats.org/officeDocument/2006/relationships/image" Target="../media/image9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svg"/><Relationship Id="rId4" Type="http://schemas.openxmlformats.org/officeDocument/2006/relationships/image" Target="../media/image6.png"/><Relationship Id="rId9" Type="http://schemas.openxmlformats.org/officeDocument/2006/relationships/image" Target="../media/image11.sv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64.wmf"/><Relationship Id="rId3" Type="http://schemas.openxmlformats.org/officeDocument/2006/relationships/image" Target="../media/image43.jpeg"/><Relationship Id="rId7" Type="http://schemas.openxmlformats.org/officeDocument/2006/relationships/image" Target="../media/image56.png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microsoft.com/office/2007/relationships/hdphoto" Target="../media/hdphoto6.wdp"/><Relationship Id="rId11" Type="http://schemas.openxmlformats.org/officeDocument/2006/relationships/image" Target="../media/image60.svg"/><Relationship Id="rId5" Type="http://schemas.openxmlformats.org/officeDocument/2006/relationships/image" Target="../media/image55.png"/><Relationship Id="rId10" Type="http://schemas.openxmlformats.org/officeDocument/2006/relationships/image" Target="../media/image59.png"/><Relationship Id="rId4" Type="http://schemas.openxmlformats.org/officeDocument/2006/relationships/slide" Target="slide15.xml"/><Relationship Id="rId9" Type="http://schemas.openxmlformats.org/officeDocument/2006/relationships/image" Target="../media/image58.sv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65.wmf"/><Relationship Id="rId3" Type="http://schemas.openxmlformats.org/officeDocument/2006/relationships/image" Target="../media/image43.jpeg"/><Relationship Id="rId7" Type="http://schemas.openxmlformats.org/officeDocument/2006/relationships/image" Target="../media/image56.png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microsoft.com/office/2007/relationships/hdphoto" Target="../media/hdphoto6.wdp"/><Relationship Id="rId11" Type="http://schemas.openxmlformats.org/officeDocument/2006/relationships/image" Target="../media/image60.svg"/><Relationship Id="rId5" Type="http://schemas.openxmlformats.org/officeDocument/2006/relationships/image" Target="../media/image55.png"/><Relationship Id="rId10" Type="http://schemas.openxmlformats.org/officeDocument/2006/relationships/image" Target="../media/image59.png"/><Relationship Id="rId4" Type="http://schemas.openxmlformats.org/officeDocument/2006/relationships/slide" Target="slide15.xml"/><Relationship Id="rId9" Type="http://schemas.openxmlformats.org/officeDocument/2006/relationships/image" Target="../media/image58.sv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sv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sv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4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Relationship Id="rId9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9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3"/>
          <p:cNvGrpSpPr/>
          <p:nvPr/>
        </p:nvGrpSpPr>
        <p:grpSpPr>
          <a:xfrm>
            <a:off x="1027100" y="248536"/>
            <a:ext cx="7287190" cy="3506207"/>
            <a:chOff x="0" y="0"/>
            <a:chExt cx="1744237" cy="1689603"/>
          </a:xfrm>
        </p:grpSpPr>
        <p:sp>
          <p:nvSpPr>
            <p:cNvPr id="24" name="Freeform 4"/>
            <p:cNvSpPr/>
            <p:nvPr/>
          </p:nvSpPr>
          <p:spPr>
            <a:xfrm>
              <a:off x="0" y="-1270"/>
              <a:ext cx="1745507" cy="1688333"/>
            </a:xfrm>
            <a:custGeom>
              <a:avLst/>
              <a:gdLst/>
              <a:ahLst/>
              <a:cxnLst/>
              <a:rect l="l" t="t" r="r" b="b"/>
              <a:pathLst>
                <a:path w="1745507" h="1688333">
                  <a:moveTo>
                    <a:pt x="1734077" y="27940"/>
                  </a:moveTo>
                  <a:cubicBezTo>
                    <a:pt x="1725187" y="24130"/>
                    <a:pt x="1716297" y="21590"/>
                    <a:pt x="1707407" y="21590"/>
                  </a:cubicBezTo>
                  <a:cubicBezTo>
                    <a:pt x="1680737" y="20320"/>
                    <a:pt x="1654733" y="20320"/>
                    <a:pt x="1627368" y="17780"/>
                  </a:cubicBezTo>
                  <a:cubicBezTo>
                    <a:pt x="1564818" y="12700"/>
                    <a:pt x="1503572" y="6350"/>
                    <a:pt x="1441023" y="3810"/>
                  </a:cubicBezTo>
                  <a:cubicBezTo>
                    <a:pt x="1390201" y="1270"/>
                    <a:pt x="1340683" y="3810"/>
                    <a:pt x="1289862" y="2540"/>
                  </a:cubicBezTo>
                  <a:cubicBezTo>
                    <a:pt x="1267709" y="2540"/>
                    <a:pt x="1245556" y="0"/>
                    <a:pt x="1223403" y="2540"/>
                  </a:cubicBezTo>
                  <a:cubicBezTo>
                    <a:pt x="1169975" y="10160"/>
                    <a:pt x="1116548" y="11430"/>
                    <a:pt x="1061817" y="8890"/>
                  </a:cubicBezTo>
                  <a:cubicBezTo>
                    <a:pt x="1034452" y="7620"/>
                    <a:pt x="1007086" y="7620"/>
                    <a:pt x="979721" y="7620"/>
                  </a:cubicBezTo>
                  <a:cubicBezTo>
                    <a:pt x="930203" y="7620"/>
                    <a:pt x="880685" y="7620"/>
                    <a:pt x="831166" y="6350"/>
                  </a:cubicBezTo>
                  <a:cubicBezTo>
                    <a:pt x="779042" y="5080"/>
                    <a:pt x="265616" y="2540"/>
                    <a:pt x="214794" y="1270"/>
                  </a:cubicBezTo>
                  <a:cubicBezTo>
                    <a:pt x="173095" y="0"/>
                    <a:pt x="132698" y="1270"/>
                    <a:pt x="90999" y="1270"/>
                  </a:cubicBezTo>
                  <a:cubicBezTo>
                    <a:pt x="62330" y="1270"/>
                    <a:pt x="33020" y="3810"/>
                    <a:pt x="5080" y="5080"/>
                  </a:cubicBezTo>
                  <a:cubicBezTo>
                    <a:pt x="3810" y="5080"/>
                    <a:pt x="2540" y="7620"/>
                    <a:pt x="0" y="8890"/>
                  </a:cubicBezTo>
                  <a:cubicBezTo>
                    <a:pt x="1270" y="21590"/>
                    <a:pt x="3810" y="34290"/>
                    <a:pt x="5080" y="46990"/>
                  </a:cubicBezTo>
                  <a:cubicBezTo>
                    <a:pt x="15240" y="117455"/>
                    <a:pt x="16510" y="188936"/>
                    <a:pt x="17780" y="259163"/>
                  </a:cubicBezTo>
                  <a:cubicBezTo>
                    <a:pt x="19050" y="330645"/>
                    <a:pt x="17780" y="402126"/>
                    <a:pt x="16510" y="474862"/>
                  </a:cubicBezTo>
                  <a:cubicBezTo>
                    <a:pt x="15240" y="548851"/>
                    <a:pt x="2540" y="1325115"/>
                    <a:pt x="2540" y="1399104"/>
                  </a:cubicBezTo>
                  <a:cubicBezTo>
                    <a:pt x="2540" y="1471840"/>
                    <a:pt x="1270" y="1544575"/>
                    <a:pt x="0" y="1617311"/>
                  </a:cubicBezTo>
                  <a:cubicBezTo>
                    <a:pt x="0" y="1633723"/>
                    <a:pt x="3810" y="1643883"/>
                    <a:pt x="15240" y="1648963"/>
                  </a:cubicBezTo>
                  <a:cubicBezTo>
                    <a:pt x="22860" y="1652773"/>
                    <a:pt x="31750" y="1655313"/>
                    <a:pt x="40640" y="1656583"/>
                  </a:cubicBezTo>
                  <a:cubicBezTo>
                    <a:pt x="89696" y="1661663"/>
                    <a:pt x="139214" y="1665473"/>
                    <a:pt x="188732" y="1670553"/>
                  </a:cubicBezTo>
                  <a:cubicBezTo>
                    <a:pt x="216097" y="1673093"/>
                    <a:pt x="243463" y="1678173"/>
                    <a:pt x="270828" y="1679443"/>
                  </a:cubicBezTo>
                  <a:cubicBezTo>
                    <a:pt x="316437" y="1681983"/>
                    <a:pt x="824651" y="1683253"/>
                    <a:pt x="870260" y="1684523"/>
                  </a:cubicBezTo>
                  <a:cubicBezTo>
                    <a:pt x="876775" y="1684523"/>
                    <a:pt x="883291" y="1684523"/>
                    <a:pt x="889806" y="1684523"/>
                  </a:cubicBezTo>
                  <a:cubicBezTo>
                    <a:pt x="921081" y="1684523"/>
                    <a:pt x="953659" y="1683253"/>
                    <a:pt x="984933" y="1683253"/>
                  </a:cubicBezTo>
                  <a:cubicBezTo>
                    <a:pt x="1021421" y="1683253"/>
                    <a:pt x="1056605" y="1684523"/>
                    <a:pt x="1093092" y="1684523"/>
                  </a:cubicBezTo>
                  <a:cubicBezTo>
                    <a:pt x="1146519" y="1684523"/>
                    <a:pt x="1201250" y="1684523"/>
                    <a:pt x="1254678" y="1684523"/>
                  </a:cubicBezTo>
                  <a:cubicBezTo>
                    <a:pt x="1304196" y="1684523"/>
                    <a:pt x="1353714" y="1685793"/>
                    <a:pt x="1403232" y="1687063"/>
                  </a:cubicBezTo>
                  <a:cubicBezTo>
                    <a:pt x="1425385" y="1687063"/>
                    <a:pt x="1448841" y="1688333"/>
                    <a:pt x="1470994" y="1688333"/>
                  </a:cubicBezTo>
                  <a:cubicBezTo>
                    <a:pt x="1542665" y="1687063"/>
                    <a:pt x="1613033" y="1680713"/>
                    <a:pt x="1684547" y="1680713"/>
                  </a:cubicBezTo>
                  <a:cubicBezTo>
                    <a:pt x="1688357" y="1680713"/>
                    <a:pt x="1693437" y="1678173"/>
                    <a:pt x="1697247" y="1675633"/>
                  </a:cubicBezTo>
                  <a:cubicBezTo>
                    <a:pt x="1702327" y="1671823"/>
                    <a:pt x="1704867" y="1665473"/>
                    <a:pt x="1707407" y="1662933"/>
                  </a:cubicBezTo>
                  <a:cubicBezTo>
                    <a:pt x="1708677" y="1608532"/>
                    <a:pt x="1709947" y="1555862"/>
                    <a:pt x="1711217" y="1503191"/>
                  </a:cubicBezTo>
                  <a:cubicBezTo>
                    <a:pt x="1712487" y="1421677"/>
                    <a:pt x="1722647" y="639144"/>
                    <a:pt x="1723917" y="557630"/>
                  </a:cubicBezTo>
                  <a:cubicBezTo>
                    <a:pt x="1723917" y="508721"/>
                    <a:pt x="1725187" y="459813"/>
                    <a:pt x="1726457" y="410905"/>
                  </a:cubicBezTo>
                  <a:cubicBezTo>
                    <a:pt x="1727727" y="358234"/>
                    <a:pt x="1728997" y="305564"/>
                    <a:pt x="1731537" y="252893"/>
                  </a:cubicBezTo>
                  <a:cubicBezTo>
                    <a:pt x="1732807" y="221542"/>
                    <a:pt x="1732807" y="188936"/>
                    <a:pt x="1737887" y="157585"/>
                  </a:cubicBezTo>
                  <a:cubicBezTo>
                    <a:pt x="1742967" y="119963"/>
                    <a:pt x="1745507" y="83595"/>
                    <a:pt x="1744237" y="44450"/>
                  </a:cubicBezTo>
                  <a:cubicBezTo>
                    <a:pt x="1744237" y="38100"/>
                    <a:pt x="1740427" y="30480"/>
                    <a:pt x="1734077" y="27940"/>
                  </a:cubicBezTo>
                  <a:close/>
                </a:path>
              </a:pathLst>
            </a:custGeom>
            <a:solidFill>
              <a:srgbClr val="FFF3E4"/>
            </a:solidFill>
          </p:spPr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6FF93EBA-8C82-4C91-AB3A-249F1BC313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2873" y="557183"/>
            <a:ext cx="7017104" cy="2920237"/>
          </a:xfrm>
          <a:prstGeom prst="rect">
            <a:avLst/>
          </a:prstGeom>
        </p:spPr>
      </p:pic>
      <p:sp>
        <p:nvSpPr>
          <p:cNvPr id="879" name="Google Shape;879;p34"/>
          <p:cNvSpPr/>
          <p:nvPr/>
        </p:nvSpPr>
        <p:spPr>
          <a:xfrm rot="-5400000">
            <a:off x="7493778" y="-720203"/>
            <a:ext cx="703061" cy="2271968"/>
          </a:xfrm>
          <a:custGeom>
            <a:avLst/>
            <a:gdLst/>
            <a:ahLst/>
            <a:cxnLst/>
            <a:rect l="l" t="t" r="r" b="b"/>
            <a:pathLst>
              <a:path w="33093" h="43181" extrusionOk="0">
                <a:moveTo>
                  <a:pt x="15395" y="0"/>
                </a:moveTo>
                <a:cubicBezTo>
                  <a:pt x="1" y="0"/>
                  <a:pt x="1" y="9670"/>
                  <a:pt x="1" y="21590"/>
                </a:cubicBezTo>
                <a:cubicBezTo>
                  <a:pt x="1" y="33516"/>
                  <a:pt x="1" y="43180"/>
                  <a:pt x="15395" y="43180"/>
                </a:cubicBezTo>
                <a:cubicBezTo>
                  <a:pt x="33093" y="43180"/>
                  <a:pt x="30795" y="33516"/>
                  <a:pt x="30795" y="21590"/>
                </a:cubicBezTo>
                <a:cubicBezTo>
                  <a:pt x="30795" y="9670"/>
                  <a:pt x="30795" y="0"/>
                  <a:pt x="15395" y="0"/>
                </a:cubicBezTo>
                <a:close/>
              </a:path>
            </a:pathLst>
          </a:custGeom>
          <a:solidFill>
            <a:srgbClr val="0081B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82" name="Google Shape;882;p34"/>
          <p:cNvGrpSpPr/>
          <p:nvPr/>
        </p:nvGrpSpPr>
        <p:grpSpPr>
          <a:xfrm>
            <a:off x="803896" y="2985129"/>
            <a:ext cx="954733" cy="1245916"/>
            <a:chOff x="6015500" y="3528850"/>
            <a:chExt cx="827325" cy="1079650"/>
          </a:xfrm>
        </p:grpSpPr>
        <p:sp>
          <p:nvSpPr>
            <p:cNvPr id="883" name="Google Shape;883;p34"/>
            <p:cNvSpPr/>
            <p:nvPr/>
          </p:nvSpPr>
          <p:spPr>
            <a:xfrm>
              <a:off x="6015500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395" y="0"/>
                  </a:moveTo>
                  <a:cubicBezTo>
                    <a:pt x="1" y="0"/>
                    <a:pt x="1" y="9670"/>
                    <a:pt x="1" y="21596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39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" name="Google Shape;884;p34"/>
            <p:cNvSpPr/>
            <p:nvPr/>
          </p:nvSpPr>
          <p:spPr>
            <a:xfrm>
              <a:off x="6353675" y="3746425"/>
              <a:ext cx="208775" cy="181450"/>
            </a:xfrm>
            <a:custGeom>
              <a:avLst/>
              <a:gdLst/>
              <a:ahLst/>
              <a:cxnLst/>
              <a:rect l="l" t="t" r="r" b="b"/>
              <a:pathLst>
                <a:path w="8351" h="7258" extrusionOk="0">
                  <a:moveTo>
                    <a:pt x="3270" y="0"/>
                  </a:moveTo>
                  <a:cubicBezTo>
                    <a:pt x="1158" y="0"/>
                    <a:pt x="0" y="287"/>
                    <a:pt x="0" y="3779"/>
                  </a:cubicBezTo>
                  <a:cubicBezTo>
                    <a:pt x="0" y="6851"/>
                    <a:pt x="1184" y="7257"/>
                    <a:pt x="2793" y="7257"/>
                  </a:cubicBezTo>
                  <a:cubicBezTo>
                    <a:pt x="3373" y="7257"/>
                    <a:pt x="4007" y="7204"/>
                    <a:pt x="4662" y="7204"/>
                  </a:cubicBezTo>
                  <a:cubicBezTo>
                    <a:pt x="7133" y="7204"/>
                    <a:pt x="8350" y="6995"/>
                    <a:pt x="8350" y="3779"/>
                  </a:cubicBezTo>
                  <a:cubicBezTo>
                    <a:pt x="8350" y="1176"/>
                    <a:pt x="7587" y="12"/>
                    <a:pt x="4626" y="12"/>
                  </a:cubicBezTo>
                  <a:cubicBezTo>
                    <a:pt x="4138" y="12"/>
                    <a:pt x="3685" y="0"/>
                    <a:pt x="3270" y="0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" name="Google Shape;885;p34"/>
            <p:cNvSpPr/>
            <p:nvPr/>
          </p:nvSpPr>
          <p:spPr>
            <a:xfrm>
              <a:off x="6125625" y="3976975"/>
              <a:ext cx="664850" cy="293450"/>
            </a:xfrm>
            <a:custGeom>
              <a:avLst/>
              <a:gdLst/>
              <a:ahLst/>
              <a:cxnLst/>
              <a:rect l="l" t="t" r="r" b="b"/>
              <a:pathLst>
                <a:path w="26594" h="11738" extrusionOk="0">
                  <a:moveTo>
                    <a:pt x="11636" y="0"/>
                  </a:moveTo>
                  <a:cubicBezTo>
                    <a:pt x="4959" y="0"/>
                    <a:pt x="1" y="463"/>
                    <a:pt x="1" y="6112"/>
                  </a:cubicBezTo>
                  <a:cubicBezTo>
                    <a:pt x="1" y="11079"/>
                    <a:pt x="4671" y="11737"/>
                    <a:pt x="10004" y="11737"/>
                  </a:cubicBezTo>
                  <a:cubicBezTo>
                    <a:pt x="11927" y="11737"/>
                    <a:pt x="13935" y="11652"/>
                    <a:pt x="15842" y="11652"/>
                  </a:cubicBezTo>
                  <a:cubicBezTo>
                    <a:pt x="23048" y="11652"/>
                    <a:pt x="26593" y="11324"/>
                    <a:pt x="26593" y="6112"/>
                  </a:cubicBezTo>
                  <a:cubicBezTo>
                    <a:pt x="26593" y="1905"/>
                    <a:pt x="24373" y="18"/>
                    <a:pt x="15735" y="18"/>
                  </a:cubicBezTo>
                  <a:cubicBezTo>
                    <a:pt x="14319" y="18"/>
                    <a:pt x="12944" y="0"/>
                    <a:pt x="116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" name="Google Shape;886;p34"/>
            <p:cNvSpPr/>
            <p:nvPr/>
          </p:nvSpPr>
          <p:spPr>
            <a:xfrm>
              <a:off x="6057600" y="3908875"/>
              <a:ext cx="688100" cy="316850"/>
            </a:xfrm>
            <a:custGeom>
              <a:avLst/>
              <a:gdLst/>
              <a:ahLst/>
              <a:cxnLst/>
              <a:rect l="l" t="t" r="r" b="b"/>
              <a:pathLst>
                <a:path w="27524" h="12674" extrusionOk="0">
                  <a:moveTo>
                    <a:pt x="12105" y="940"/>
                  </a:moveTo>
                  <a:cubicBezTo>
                    <a:pt x="12744" y="940"/>
                    <a:pt x="13394" y="946"/>
                    <a:pt x="14058" y="951"/>
                  </a:cubicBezTo>
                  <a:cubicBezTo>
                    <a:pt x="14761" y="951"/>
                    <a:pt x="15472" y="957"/>
                    <a:pt x="16199" y="957"/>
                  </a:cubicBezTo>
                  <a:cubicBezTo>
                    <a:pt x="24927" y="957"/>
                    <a:pt x="26585" y="2933"/>
                    <a:pt x="26585" y="6580"/>
                  </a:cubicBezTo>
                  <a:cubicBezTo>
                    <a:pt x="26585" y="11213"/>
                    <a:pt x="23769" y="11648"/>
                    <a:pt x="16307" y="11648"/>
                  </a:cubicBezTo>
                  <a:cubicBezTo>
                    <a:pt x="15353" y="11648"/>
                    <a:pt x="14356" y="11671"/>
                    <a:pt x="13389" y="11695"/>
                  </a:cubicBezTo>
                  <a:cubicBezTo>
                    <a:pt x="12426" y="11716"/>
                    <a:pt x="11456" y="11737"/>
                    <a:pt x="10506" y="11737"/>
                  </a:cubicBezTo>
                  <a:cubicBezTo>
                    <a:pt x="7010" y="11737"/>
                    <a:pt x="3780" y="11455"/>
                    <a:pt x="2137" y="9845"/>
                  </a:cubicBezTo>
                  <a:cubicBezTo>
                    <a:pt x="1331" y="9057"/>
                    <a:pt x="937" y="7989"/>
                    <a:pt x="937" y="6580"/>
                  </a:cubicBezTo>
                  <a:cubicBezTo>
                    <a:pt x="937" y="4981"/>
                    <a:pt x="1355" y="3786"/>
                    <a:pt x="2209" y="2933"/>
                  </a:cubicBezTo>
                  <a:cubicBezTo>
                    <a:pt x="4011" y="1142"/>
                    <a:pt x="7700" y="940"/>
                    <a:pt x="12105" y="940"/>
                  </a:cubicBezTo>
                  <a:close/>
                  <a:moveTo>
                    <a:pt x="12117" y="0"/>
                  </a:moveTo>
                  <a:cubicBezTo>
                    <a:pt x="7495" y="0"/>
                    <a:pt x="3603" y="224"/>
                    <a:pt x="1546" y="2271"/>
                  </a:cubicBezTo>
                  <a:cubicBezTo>
                    <a:pt x="507" y="3304"/>
                    <a:pt x="0" y="4718"/>
                    <a:pt x="0" y="6580"/>
                  </a:cubicBezTo>
                  <a:cubicBezTo>
                    <a:pt x="0" y="8233"/>
                    <a:pt x="496" y="9558"/>
                    <a:pt x="1480" y="10519"/>
                  </a:cubicBezTo>
                  <a:cubicBezTo>
                    <a:pt x="3361" y="12364"/>
                    <a:pt x="6810" y="12674"/>
                    <a:pt x="10499" y="12674"/>
                  </a:cubicBezTo>
                  <a:cubicBezTo>
                    <a:pt x="11461" y="12674"/>
                    <a:pt x="12439" y="12657"/>
                    <a:pt x="13413" y="12632"/>
                  </a:cubicBezTo>
                  <a:cubicBezTo>
                    <a:pt x="14367" y="12615"/>
                    <a:pt x="15364" y="12591"/>
                    <a:pt x="16307" y="12591"/>
                  </a:cubicBezTo>
                  <a:cubicBezTo>
                    <a:pt x="23470" y="12591"/>
                    <a:pt x="27524" y="12310"/>
                    <a:pt x="27524" y="6580"/>
                  </a:cubicBezTo>
                  <a:cubicBezTo>
                    <a:pt x="27524" y="1734"/>
                    <a:pt x="24563" y="20"/>
                    <a:pt x="16199" y="20"/>
                  </a:cubicBezTo>
                  <a:cubicBezTo>
                    <a:pt x="15477" y="20"/>
                    <a:pt x="14761" y="14"/>
                    <a:pt x="14063" y="9"/>
                  </a:cubicBezTo>
                  <a:cubicBezTo>
                    <a:pt x="13403" y="4"/>
                    <a:pt x="12753" y="0"/>
                    <a:pt x="12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" name="Google Shape;887;p34"/>
            <p:cNvSpPr/>
            <p:nvPr/>
          </p:nvSpPr>
          <p:spPr>
            <a:xfrm>
              <a:off x="6285625" y="3678250"/>
              <a:ext cx="232050" cy="204900"/>
            </a:xfrm>
            <a:custGeom>
              <a:avLst/>
              <a:gdLst/>
              <a:ahLst/>
              <a:cxnLst/>
              <a:rect l="l" t="t" r="r" b="b"/>
              <a:pathLst>
                <a:path w="9282" h="8196" extrusionOk="0">
                  <a:moveTo>
                    <a:pt x="3731" y="942"/>
                  </a:moveTo>
                  <a:cubicBezTo>
                    <a:pt x="3927" y="942"/>
                    <a:pt x="4136" y="942"/>
                    <a:pt x="4351" y="948"/>
                  </a:cubicBezTo>
                  <a:cubicBezTo>
                    <a:pt x="4590" y="948"/>
                    <a:pt x="4835" y="955"/>
                    <a:pt x="5091" y="955"/>
                  </a:cubicBezTo>
                  <a:cubicBezTo>
                    <a:pt x="7873" y="955"/>
                    <a:pt x="8345" y="1969"/>
                    <a:pt x="8345" y="4250"/>
                  </a:cubicBezTo>
                  <a:cubicBezTo>
                    <a:pt x="8345" y="7061"/>
                    <a:pt x="7515" y="7204"/>
                    <a:pt x="5127" y="7204"/>
                  </a:cubicBezTo>
                  <a:cubicBezTo>
                    <a:pt x="4781" y="7204"/>
                    <a:pt x="4447" y="7215"/>
                    <a:pt x="4119" y="7228"/>
                  </a:cubicBezTo>
                  <a:cubicBezTo>
                    <a:pt x="3813" y="7242"/>
                    <a:pt x="3520" y="7255"/>
                    <a:pt x="3244" y="7255"/>
                  </a:cubicBezTo>
                  <a:cubicBezTo>
                    <a:pt x="2553" y="7255"/>
                    <a:pt x="1975" y="7173"/>
                    <a:pt x="1599" y="6810"/>
                  </a:cubicBezTo>
                  <a:cubicBezTo>
                    <a:pt x="1152" y="6386"/>
                    <a:pt x="937" y="5545"/>
                    <a:pt x="937" y="4250"/>
                  </a:cubicBezTo>
                  <a:cubicBezTo>
                    <a:pt x="937" y="2769"/>
                    <a:pt x="1146" y="1873"/>
                    <a:pt x="1593" y="1426"/>
                  </a:cubicBezTo>
                  <a:cubicBezTo>
                    <a:pt x="2023" y="1002"/>
                    <a:pt x="2745" y="942"/>
                    <a:pt x="3731" y="942"/>
                  </a:cubicBezTo>
                  <a:close/>
                  <a:moveTo>
                    <a:pt x="3756" y="0"/>
                  </a:moveTo>
                  <a:cubicBezTo>
                    <a:pt x="2572" y="0"/>
                    <a:pt x="1618" y="86"/>
                    <a:pt x="937" y="757"/>
                  </a:cubicBezTo>
                  <a:cubicBezTo>
                    <a:pt x="287" y="1402"/>
                    <a:pt x="0" y="2476"/>
                    <a:pt x="0" y="4250"/>
                  </a:cubicBezTo>
                  <a:cubicBezTo>
                    <a:pt x="0" y="5837"/>
                    <a:pt x="298" y="6870"/>
                    <a:pt x="949" y="7490"/>
                  </a:cubicBezTo>
                  <a:cubicBezTo>
                    <a:pt x="1557" y="8075"/>
                    <a:pt x="2370" y="8195"/>
                    <a:pt x="3259" y="8195"/>
                  </a:cubicBezTo>
                  <a:cubicBezTo>
                    <a:pt x="3551" y="8195"/>
                    <a:pt x="3849" y="8182"/>
                    <a:pt x="4155" y="8171"/>
                  </a:cubicBezTo>
                  <a:cubicBezTo>
                    <a:pt x="4471" y="8159"/>
                    <a:pt x="4799" y="8141"/>
                    <a:pt x="5127" y="8141"/>
                  </a:cubicBezTo>
                  <a:cubicBezTo>
                    <a:pt x="7712" y="8141"/>
                    <a:pt x="9282" y="7879"/>
                    <a:pt x="9282" y="4250"/>
                  </a:cubicBezTo>
                  <a:cubicBezTo>
                    <a:pt x="9282" y="1707"/>
                    <a:pt x="8571" y="11"/>
                    <a:pt x="5091" y="11"/>
                  </a:cubicBezTo>
                  <a:cubicBezTo>
                    <a:pt x="4841" y="11"/>
                    <a:pt x="4596" y="11"/>
                    <a:pt x="4364" y="5"/>
                  </a:cubicBezTo>
                  <a:cubicBezTo>
                    <a:pt x="4155" y="3"/>
                    <a:pt x="3953" y="0"/>
                    <a:pt x="3756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" name="Google Shape;888;p34"/>
            <p:cNvSpPr/>
            <p:nvPr/>
          </p:nvSpPr>
          <p:spPr>
            <a:xfrm>
              <a:off x="6367100" y="4319625"/>
              <a:ext cx="208625" cy="181400"/>
            </a:xfrm>
            <a:custGeom>
              <a:avLst/>
              <a:gdLst/>
              <a:ahLst/>
              <a:cxnLst/>
              <a:rect l="l" t="t" r="r" b="b"/>
              <a:pathLst>
                <a:path w="8345" h="7256" extrusionOk="0">
                  <a:moveTo>
                    <a:pt x="3276" y="1"/>
                  </a:moveTo>
                  <a:cubicBezTo>
                    <a:pt x="1162" y="1"/>
                    <a:pt x="0" y="286"/>
                    <a:pt x="0" y="3778"/>
                  </a:cubicBezTo>
                  <a:cubicBezTo>
                    <a:pt x="0" y="6849"/>
                    <a:pt x="1184" y="7256"/>
                    <a:pt x="2794" y="7256"/>
                  </a:cubicBezTo>
                  <a:cubicBezTo>
                    <a:pt x="3373" y="7256"/>
                    <a:pt x="4008" y="7203"/>
                    <a:pt x="4662" y="7203"/>
                  </a:cubicBezTo>
                  <a:cubicBezTo>
                    <a:pt x="7133" y="7203"/>
                    <a:pt x="8345" y="6995"/>
                    <a:pt x="8345" y="3778"/>
                  </a:cubicBezTo>
                  <a:cubicBezTo>
                    <a:pt x="8345" y="1175"/>
                    <a:pt x="7587" y="11"/>
                    <a:pt x="4620" y="11"/>
                  </a:cubicBezTo>
                  <a:cubicBezTo>
                    <a:pt x="4137" y="11"/>
                    <a:pt x="3689" y="1"/>
                    <a:pt x="3276" y="1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" name="Google Shape;889;p34"/>
            <p:cNvSpPr/>
            <p:nvPr/>
          </p:nvSpPr>
          <p:spPr>
            <a:xfrm>
              <a:off x="6298900" y="4251550"/>
              <a:ext cx="232200" cy="204750"/>
            </a:xfrm>
            <a:custGeom>
              <a:avLst/>
              <a:gdLst/>
              <a:ahLst/>
              <a:cxnLst/>
              <a:rect l="l" t="t" r="r" b="b"/>
              <a:pathLst>
                <a:path w="9288" h="8190" extrusionOk="0">
                  <a:moveTo>
                    <a:pt x="3731" y="937"/>
                  </a:moveTo>
                  <a:cubicBezTo>
                    <a:pt x="3927" y="937"/>
                    <a:pt x="4136" y="944"/>
                    <a:pt x="4357" y="944"/>
                  </a:cubicBezTo>
                  <a:cubicBezTo>
                    <a:pt x="4591" y="950"/>
                    <a:pt x="4841" y="950"/>
                    <a:pt x="5092" y="950"/>
                  </a:cubicBezTo>
                  <a:cubicBezTo>
                    <a:pt x="7880" y="950"/>
                    <a:pt x="8351" y="1969"/>
                    <a:pt x="8351" y="4244"/>
                  </a:cubicBezTo>
                  <a:cubicBezTo>
                    <a:pt x="8351" y="7055"/>
                    <a:pt x="7522" y="7198"/>
                    <a:pt x="5133" y="7198"/>
                  </a:cubicBezTo>
                  <a:cubicBezTo>
                    <a:pt x="4787" y="7198"/>
                    <a:pt x="4447" y="7211"/>
                    <a:pt x="4119" y="7228"/>
                  </a:cubicBezTo>
                  <a:cubicBezTo>
                    <a:pt x="3825" y="7240"/>
                    <a:pt x="3542" y="7251"/>
                    <a:pt x="3275" y="7251"/>
                  </a:cubicBezTo>
                  <a:cubicBezTo>
                    <a:pt x="2572" y="7251"/>
                    <a:pt x="1980" y="7172"/>
                    <a:pt x="1599" y="6804"/>
                  </a:cubicBezTo>
                  <a:cubicBezTo>
                    <a:pt x="1158" y="6380"/>
                    <a:pt x="943" y="5545"/>
                    <a:pt x="943" y="4244"/>
                  </a:cubicBezTo>
                  <a:cubicBezTo>
                    <a:pt x="943" y="2763"/>
                    <a:pt x="1152" y="1868"/>
                    <a:pt x="1599" y="1427"/>
                  </a:cubicBezTo>
                  <a:cubicBezTo>
                    <a:pt x="2029" y="1003"/>
                    <a:pt x="2751" y="937"/>
                    <a:pt x="3731" y="937"/>
                  </a:cubicBezTo>
                  <a:close/>
                  <a:moveTo>
                    <a:pt x="3737" y="0"/>
                  </a:moveTo>
                  <a:cubicBezTo>
                    <a:pt x="2560" y="0"/>
                    <a:pt x="1619" y="86"/>
                    <a:pt x="938" y="758"/>
                  </a:cubicBezTo>
                  <a:cubicBezTo>
                    <a:pt x="293" y="1396"/>
                    <a:pt x="1" y="2471"/>
                    <a:pt x="1" y="4244"/>
                  </a:cubicBezTo>
                  <a:cubicBezTo>
                    <a:pt x="1" y="5837"/>
                    <a:pt x="304" y="6865"/>
                    <a:pt x="949" y="7485"/>
                  </a:cubicBezTo>
                  <a:cubicBezTo>
                    <a:pt x="1564" y="8076"/>
                    <a:pt x="2376" y="8190"/>
                    <a:pt x="3265" y="8190"/>
                  </a:cubicBezTo>
                  <a:cubicBezTo>
                    <a:pt x="3558" y="8190"/>
                    <a:pt x="3856" y="8178"/>
                    <a:pt x="4161" y="8165"/>
                  </a:cubicBezTo>
                  <a:cubicBezTo>
                    <a:pt x="4477" y="8154"/>
                    <a:pt x="4800" y="8142"/>
                    <a:pt x="5133" y="8142"/>
                  </a:cubicBezTo>
                  <a:cubicBezTo>
                    <a:pt x="7718" y="8142"/>
                    <a:pt x="9288" y="7879"/>
                    <a:pt x="9288" y="4244"/>
                  </a:cubicBezTo>
                  <a:cubicBezTo>
                    <a:pt x="9288" y="1702"/>
                    <a:pt x="8577" y="13"/>
                    <a:pt x="5092" y="13"/>
                  </a:cubicBezTo>
                  <a:cubicBezTo>
                    <a:pt x="4841" y="13"/>
                    <a:pt x="4602" y="5"/>
                    <a:pt x="4370" y="5"/>
                  </a:cubicBezTo>
                  <a:cubicBezTo>
                    <a:pt x="4152" y="3"/>
                    <a:pt x="3941" y="0"/>
                    <a:pt x="373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90" name="Google Shape;890;p34"/>
          <p:cNvGrpSpPr/>
          <p:nvPr/>
        </p:nvGrpSpPr>
        <p:grpSpPr>
          <a:xfrm>
            <a:off x="636845" y="324409"/>
            <a:ext cx="1121788" cy="1500121"/>
            <a:chOff x="2111950" y="664225"/>
            <a:chExt cx="829725" cy="1109475"/>
          </a:xfrm>
        </p:grpSpPr>
        <p:sp>
          <p:nvSpPr>
            <p:cNvPr id="891" name="Google Shape;891;p34"/>
            <p:cNvSpPr/>
            <p:nvPr/>
          </p:nvSpPr>
          <p:spPr>
            <a:xfrm>
              <a:off x="2114200" y="664225"/>
              <a:ext cx="827475" cy="1079475"/>
            </a:xfrm>
            <a:custGeom>
              <a:avLst/>
              <a:gdLst/>
              <a:ahLst/>
              <a:cxnLst/>
              <a:rect l="l" t="t" r="r" b="b"/>
              <a:pathLst>
                <a:path w="33099" h="43179" extrusionOk="0">
                  <a:moveTo>
                    <a:pt x="15400" y="0"/>
                  </a:moveTo>
                  <a:cubicBezTo>
                    <a:pt x="1" y="0"/>
                    <a:pt x="1" y="9663"/>
                    <a:pt x="1" y="21589"/>
                  </a:cubicBezTo>
                  <a:cubicBezTo>
                    <a:pt x="1" y="33515"/>
                    <a:pt x="1" y="43179"/>
                    <a:pt x="15400" y="43179"/>
                  </a:cubicBezTo>
                  <a:cubicBezTo>
                    <a:pt x="33098" y="43179"/>
                    <a:pt x="30795" y="33515"/>
                    <a:pt x="30795" y="21589"/>
                  </a:cubicBezTo>
                  <a:cubicBezTo>
                    <a:pt x="30795" y="9663"/>
                    <a:pt x="30795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" name="Google Shape;892;p34"/>
            <p:cNvSpPr/>
            <p:nvPr/>
          </p:nvSpPr>
          <p:spPr>
            <a:xfrm>
              <a:off x="2180300" y="735225"/>
              <a:ext cx="738975" cy="1038475"/>
            </a:xfrm>
            <a:custGeom>
              <a:avLst/>
              <a:gdLst/>
              <a:ahLst/>
              <a:cxnLst/>
              <a:rect l="l" t="t" r="r" b="b"/>
              <a:pathLst>
                <a:path w="29559" h="41539" extrusionOk="0">
                  <a:moveTo>
                    <a:pt x="14496" y="1"/>
                  </a:moveTo>
                  <a:cubicBezTo>
                    <a:pt x="9433" y="1"/>
                    <a:pt x="4656" y="3394"/>
                    <a:pt x="2250" y="7957"/>
                  </a:cubicBezTo>
                  <a:cubicBezTo>
                    <a:pt x="544" y="11205"/>
                    <a:pt x="1" y="15054"/>
                    <a:pt x="753" y="18648"/>
                  </a:cubicBezTo>
                  <a:cubicBezTo>
                    <a:pt x="968" y="19663"/>
                    <a:pt x="1362" y="20767"/>
                    <a:pt x="2286" y="21244"/>
                  </a:cubicBezTo>
                  <a:cubicBezTo>
                    <a:pt x="2600" y="21409"/>
                    <a:pt x="2938" y="21481"/>
                    <a:pt x="3282" y="21481"/>
                  </a:cubicBezTo>
                  <a:cubicBezTo>
                    <a:pt x="4047" y="21481"/>
                    <a:pt x="4844" y="21127"/>
                    <a:pt x="5473" y="20654"/>
                  </a:cubicBezTo>
                  <a:cubicBezTo>
                    <a:pt x="6382" y="19966"/>
                    <a:pt x="7104" y="19042"/>
                    <a:pt x="8052" y="18409"/>
                  </a:cubicBezTo>
                  <a:cubicBezTo>
                    <a:pt x="8488" y="18119"/>
                    <a:pt x="8992" y="17892"/>
                    <a:pt x="9508" y="17892"/>
                  </a:cubicBezTo>
                  <a:cubicBezTo>
                    <a:pt x="9586" y="17892"/>
                    <a:pt x="9664" y="17897"/>
                    <a:pt x="9742" y="17908"/>
                  </a:cubicBezTo>
                  <a:cubicBezTo>
                    <a:pt x="10804" y="18051"/>
                    <a:pt x="11449" y="19178"/>
                    <a:pt x="11688" y="20230"/>
                  </a:cubicBezTo>
                  <a:cubicBezTo>
                    <a:pt x="12183" y="22445"/>
                    <a:pt x="11592" y="24790"/>
                    <a:pt x="10566" y="26820"/>
                  </a:cubicBezTo>
                  <a:cubicBezTo>
                    <a:pt x="10052" y="27840"/>
                    <a:pt x="9431" y="28795"/>
                    <a:pt x="8775" y="29726"/>
                  </a:cubicBezTo>
                  <a:cubicBezTo>
                    <a:pt x="8124" y="30652"/>
                    <a:pt x="7432" y="31558"/>
                    <a:pt x="6770" y="32478"/>
                  </a:cubicBezTo>
                  <a:cubicBezTo>
                    <a:pt x="5767" y="33869"/>
                    <a:pt x="4776" y="35558"/>
                    <a:pt x="5266" y="37193"/>
                  </a:cubicBezTo>
                  <a:cubicBezTo>
                    <a:pt x="5581" y="38250"/>
                    <a:pt x="6459" y="39038"/>
                    <a:pt x="7402" y="39617"/>
                  </a:cubicBezTo>
                  <a:cubicBezTo>
                    <a:pt x="9628" y="40983"/>
                    <a:pt x="12308" y="41426"/>
                    <a:pt x="14922" y="41520"/>
                  </a:cubicBezTo>
                  <a:cubicBezTo>
                    <a:pt x="15259" y="41532"/>
                    <a:pt x="15597" y="41539"/>
                    <a:pt x="15936" y="41539"/>
                  </a:cubicBezTo>
                  <a:cubicBezTo>
                    <a:pt x="18783" y="41539"/>
                    <a:pt x="21666" y="41087"/>
                    <a:pt x="24168" y="39743"/>
                  </a:cubicBezTo>
                  <a:cubicBezTo>
                    <a:pt x="26933" y="38256"/>
                    <a:pt x="29206" y="35517"/>
                    <a:pt x="29476" y="32305"/>
                  </a:cubicBezTo>
                  <a:cubicBezTo>
                    <a:pt x="29559" y="31308"/>
                    <a:pt x="29404" y="30203"/>
                    <a:pt x="28675" y="29517"/>
                  </a:cubicBezTo>
                  <a:cubicBezTo>
                    <a:pt x="28069" y="28947"/>
                    <a:pt x="27246" y="28800"/>
                    <a:pt x="26395" y="28800"/>
                  </a:cubicBezTo>
                  <a:cubicBezTo>
                    <a:pt x="25937" y="28800"/>
                    <a:pt x="25472" y="28842"/>
                    <a:pt x="25028" y="28884"/>
                  </a:cubicBezTo>
                  <a:cubicBezTo>
                    <a:pt x="24737" y="28911"/>
                    <a:pt x="24434" y="28930"/>
                    <a:pt x="24131" y="28930"/>
                  </a:cubicBezTo>
                  <a:cubicBezTo>
                    <a:pt x="23111" y="28930"/>
                    <a:pt x="22088" y="28718"/>
                    <a:pt x="21512" y="27917"/>
                  </a:cubicBezTo>
                  <a:cubicBezTo>
                    <a:pt x="21131" y="27374"/>
                    <a:pt x="21047" y="26671"/>
                    <a:pt x="21095" y="26007"/>
                  </a:cubicBezTo>
                  <a:cubicBezTo>
                    <a:pt x="21178" y="24730"/>
                    <a:pt x="21668" y="23519"/>
                    <a:pt x="22121" y="22324"/>
                  </a:cubicBezTo>
                  <a:cubicBezTo>
                    <a:pt x="23650" y="18296"/>
                    <a:pt x="24820" y="14034"/>
                    <a:pt x="24575" y="9736"/>
                  </a:cubicBezTo>
                  <a:cubicBezTo>
                    <a:pt x="24462" y="7676"/>
                    <a:pt x="23989" y="5582"/>
                    <a:pt x="22796" y="3905"/>
                  </a:cubicBezTo>
                  <a:cubicBezTo>
                    <a:pt x="21812" y="2532"/>
                    <a:pt x="20379" y="1517"/>
                    <a:pt x="18815" y="866"/>
                  </a:cubicBezTo>
                  <a:cubicBezTo>
                    <a:pt x="17384" y="272"/>
                    <a:pt x="15928" y="1"/>
                    <a:pt x="1449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" name="Google Shape;893;p34"/>
            <p:cNvSpPr/>
            <p:nvPr/>
          </p:nvSpPr>
          <p:spPr>
            <a:xfrm>
              <a:off x="2111950" y="667400"/>
              <a:ext cx="762575" cy="1061550"/>
            </a:xfrm>
            <a:custGeom>
              <a:avLst/>
              <a:gdLst/>
              <a:ahLst/>
              <a:cxnLst/>
              <a:rect l="l" t="t" r="r" b="b"/>
              <a:pathLst>
                <a:path w="30503" h="42462" extrusionOk="0">
                  <a:moveTo>
                    <a:pt x="15015" y="939"/>
                  </a:moveTo>
                  <a:cubicBezTo>
                    <a:pt x="16372" y="939"/>
                    <a:pt x="17752" y="1195"/>
                    <a:pt x="19113" y="1758"/>
                  </a:cubicBezTo>
                  <a:cubicBezTo>
                    <a:pt x="20714" y="2422"/>
                    <a:pt x="22014" y="3412"/>
                    <a:pt x="22891" y="4636"/>
                  </a:cubicBezTo>
                  <a:cubicBezTo>
                    <a:pt x="23882" y="6020"/>
                    <a:pt x="24455" y="7901"/>
                    <a:pt x="24587" y="10216"/>
                  </a:cubicBezTo>
                  <a:cubicBezTo>
                    <a:pt x="24849" y="14902"/>
                    <a:pt x="23328" y="19535"/>
                    <a:pt x="22163" y="22615"/>
                  </a:cubicBezTo>
                  <a:lnTo>
                    <a:pt x="22062" y="22871"/>
                  </a:lnTo>
                  <a:cubicBezTo>
                    <a:pt x="21632" y="24004"/>
                    <a:pt x="21185" y="25175"/>
                    <a:pt x="21100" y="26434"/>
                  </a:cubicBezTo>
                  <a:cubicBezTo>
                    <a:pt x="21042" y="27342"/>
                    <a:pt x="21208" y="28087"/>
                    <a:pt x="21609" y="28649"/>
                  </a:cubicBezTo>
                  <a:cubicBezTo>
                    <a:pt x="22309" y="29628"/>
                    <a:pt x="23508" y="29857"/>
                    <a:pt x="24591" y="29857"/>
                  </a:cubicBezTo>
                  <a:cubicBezTo>
                    <a:pt x="24927" y="29857"/>
                    <a:pt x="25253" y="29835"/>
                    <a:pt x="25548" y="29806"/>
                  </a:cubicBezTo>
                  <a:cubicBezTo>
                    <a:pt x="25980" y="29767"/>
                    <a:pt x="26432" y="29725"/>
                    <a:pt x="26871" y="29725"/>
                  </a:cubicBezTo>
                  <a:cubicBezTo>
                    <a:pt x="27622" y="29725"/>
                    <a:pt x="28333" y="29847"/>
                    <a:pt x="28830" y="30315"/>
                  </a:cubicBezTo>
                  <a:cubicBezTo>
                    <a:pt x="29524" y="30965"/>
                    <a:pt x="29535" y="32105"/>
                    <a:pt x="29488" y="32726"/>
                  </a:cubicBezTo>
                  <a:cubicBezTo>
                    <a:pt x="29249" y="35525"/>
                    <a:pt x="27309" y="38235"/>
                    <a:pt x="24420" y="39787"/>
                  </a:cubicBezTo>
                  <a:cubicBezTo>
                    <a:pt x="22251" y="40950"/>
                    <a:pt x="19628" y="41524"/>
                    <a:pt x="16429" y="41524"/>
                  </a:cubicBezTo>
                  <a:cubicBezTo>
                    <a:pt x="16097" y="41524"/>
                    <a:pt x="15758" y="41518"/>
                    <a:pt x="15413" y="41506"/>
                  </a:cubicBezTo>
                  <a:cubicBezTo>
                    <a:pt x="12297" y="41393"/>
                    <a:pt x="9981" y="40814"/>
                    <a:pt x="8124" y="39674"/>
                  </a:cubicBezTo>
                  <a:cubicBezTo>
                    <a:pt x="7080" y="39029"/>
                    <a:pt x="6430" y="38307"/>
                    <a:pt x="6190" y="37519"/>
                  </a:cubicBezTo>
                  <a:cubicBezTo>
                    <a:pt x="5761" y="36074"/>
                    <a:pt x="6675" y="34528"/>
                    <a:pt x="7623" y="33209"/>
                  </a:cubicBezTo>
                  <a:cubicBezTo>
                    <a:pt x="7892" y="32839"/>
                    <a:pt x="8166" y="32469"/>
                    <a:pt x="8441" y="32105"/>
                  </a:cubicBezTo>
                  <a:cubicBezTo>
                    <a:pt x="8841" y="31555"/>
                    <a:pt x="9246" y="31007"/>
                    <a:pt x="9640" y="30451"/>
                  </a:cubicBezTo>
                  <a:cubicBezTo>
                    <a:pt x="10428" y="29335"/>
                    <a:pt x="11008" y="28392"/>
                    <a:pt x="11461" y="27491"/>
                  </a:cubicBezTo>
                  <a:cubicBezTo>
                    <a:pt x="12320" y="25795"/>
                    <a:pt x="13216" y="23224"/>
                    <a:pt x="12620" y="20579"/>
                  </a:cubicBezTo>
                  <a:cubicBezTo>
                    <a:pt x="12356" y="19403"/>
                    <a:pt x="11604" y="18078"/>
                    <a:pt x="10279" y="17899"/>
                  </a:cubicBezTo>
                  <a:cubicBezTo>
                    <a:pt x="10184" y="17880"/>
                    <a:pt x="10088" y="17875"/>
                    <a:pt x="9987" y="17875"/>
                  </a:cubicBezTo>
                  <a:cubicBezTo>
                    <a:pt x="9444" y="17875"/>
                    <a:pt x="8865" y="18078"/>
                    <a:pt x="8268" y="18472"/>
                  </a:cubicBezTo>
                  <a:cubicBezTo>
                    <a:pt x="7713" y="18847"/>
                    <a:pt x="7235" y="19301"/>
                    <a:pt x="6775" y="19750"/>
                  </a:cubicBezTo>
                  <a:cubicBezTo>
                    <a:pt x="6405" y="20108"/>
                    <a:pt x="6053" y="20442"/>
                    <a:pt x="5665" y="20734"/>
                  </a:cubicBezTo>
                  <a:cubicBezTo>
                    <a:pt x="5137" y="21134"/>
                    <a:pt x="4430" y="21471"/>
                    <a:pt x="3758" y="21471"/>
                  </a:cubicBezTo>
                  <a:cubicBezTo>
                    <a:pt x="3488" y="21471"/>
                    <a:pt x="3223" y="21416"/>
                    <a:pt x="2979" y="21290"/>
                  </a:cubicBezTo>
                  <a:cubicBezTo>
                    <a:pt x="2370" y="20967"/>
                    <a:pt x="1947" y="20221"/>
                    <a:pt x="1689" y="19003"/>
                  </a:cubicBezTo>
                  <a:cubicBezTo>
                    <a:pt x="967" y="15541"/>
                    <a:pt x="1499" y="11763"/>
                    <a:pt x="3146" y="8635"/>
                  </a:cubicBezTo>
                  <a:cubicBezTo>
                    <a:pt x="5396" y="4360"/>
                    <a:pt x="10050" y="939"/>
                    <a:pt x="15015" y="939"/>
                  </a:cubicBezTo>
                  <a:close/>
                  <a:moveTo>
                    <a:pt x="15020" y="1"/>
                  </a:moveTo>
                  <a:cubicBezTo>
                    <a:pt x="9689" y="1"/>
                    <a:pt x="4715" y="3639"/>
                    <a:pt x="2317" y="8193"/>
                  </a:cubicBezTo>
                  <a:cubicBezTo>
                    <a:pt x="562" y="11513"/>
                    <a:pt x="0" y="15524"/>
                    <a:pt x="771" y="19200"/>
                  </a:cubicBezTo>
                  <a:cubicBezTo>
                    <a:pt x="1088" y="20704"/>
                    <a:pt x="1666" y="21665"/>
                    <a:pt x="2543" y="22119"/>
                  </a:cubicBezTo>
                  <a:cubicBezTo>
                    <a:pt x="2929" y="22321"/>
                    <a:pt x="3339" y="22407"/>
                    <a:pt x="3749" y="22407"/>
                  </a:cubicBezTo>
                  <a:cubicBezTo>
                    <a:pt x="4656" y="22407"/>
                    <a:pt x="5566" y="21987"/>
                    <a:pt x="6232" y="21486"/>
                  </a:cubicBezTo>
                  <a:cubicBezTo>
                    <a:pt x="6667" y="21158"/>
                    <a:pt x="7056" y="20788"/>
                    <a:pt x="7432" y="20423"/>
                  </a:cubicBezTo>
                  <a:cubicBezTo>
                    <a:pt x="7879" y="19988"/>
                    <a:pt x="8303" y="19582"/>
                    <a:pt x="8793" y="19254"/>
                  </a:cubicBezTo>
                  <a:cubicBezTo>
                    <a:pt x="9230" y="18965"/>
                    <a:pt x="9628" y="18819"/>
                    <a:pt x="9986" y="18819"/>
                  </a:cubicBezTo>
                  <a:cubicBezTo>
                    <a:pt x="10043" y="18819"/>
                    <a:pt x="10099" y="18823"/>
                    <a:pt x="10154" y="18830"/>
                  </a:cubicBezTo>
                  <a:cubicBezTo>
                    <a:pt x="11001" y="18943"/>
                    <a:pt x="11521" y="19952"/>
                    <a:pt x="11706" y="20788"/>
                  </a:cubicBezTo>
                  <a:cubicBezTo>
                    <a:pt x="12237" y="23158"/>
                    <a:pt x="11408" y="25509"/>
                    <a:pt x="10626" y="27067"/>
                  </a:cubicBezTo>
                  <a:cubicBezTo>
                    <a:pt x="10190" y="27927"/>
                    <a:pt x="9628" y="28828"/>
                    <a:pt x="8871" y="29914"/>
                  </a:cubicBezTo>
                  <a:cubicBezTo>
                    <a:pt x="8482" y="30464"/>
                    <a:pt x="8083" y="31001"/>
                    <a:pt x="7683" y="31544"/>
                  </a:cubicBezTo>
                  <a:cubicBezTo>
                    <a:pt x="7408" y="31914"/>
                    <a:pt x="7133" y="32285"/>
                    <a:pt x="6865" y="32660"/>
                  </a:cubicBezTo>
                  <a:cubicBezTo>
                    <a:pt x="5838" y="34075"/>
                    <a:pt x="4741" y="35938"/>
                    <a:pt x="5295" y="37787"/>
                  </a:cubicBezTo>
                  <a:cubicBezTo>
                    <a:pt x="5600" y="38803"/>
                    <a:pt x="6381" y="39709"/>
                    <a:pt x="7629" y="40473"/>
                  </a:cubicBezTo>
                  <a:cubicBezTo>
                    <a:pt x="9604" y="41685"/>
                    <a:pt x="12141" y="42330"/>
                    <a:pt x="15383" y="42443"/>
                  </a:cubicBezTo>
                  <a:cubicBezTo>
                    <a:pt x="15741" y="42456"/>
                    <a:pt x="16086" y="42461"/>
                    <a:pt x="16433" y="42461"/>
                  </a:cubicBezTo>
                  <a:cubicBezTo>
                    <a:pt x="19788" y="42461"/>
                    <a:pt x="22557" y="41858"/>
                    <a:pt x="24868" y="40616"/>
                  </a:cubicBezTo>
                  <a:cubicBezTo>
                    <a:pt x="28031" y="38916"/>
                    <a:pt x="30161" y="35919"/>
                    <a:pt x="30425" y="32803"/>
                  </a:cubicBezTo>
                  <a:cubicBezTo>
                    <a:pt x="30502" y="31836"/>
                    <a:pt x="30406" y="30505"/>
                    <a:pt x="29475" y="29627"/>
                  </a:cubicBezTo>
                  <a:cubicBezTo>
                    <a:pt x="28755" y="28950"/>
                    <a:pt x="27805" y="28785"/>
                    <a:pt x="26869" y="28785"/>
                  </a:cubicBezTo>
                  <a:cubicBezTo>
                    <a:pt x="26386" y="28785"/>
                    <a:pt x="25907" y="28829"/>
                    <a:pt x="25464" y="28869"/>
                  </a:cubicBezTo>
                  <a:cubicBezTo>
                    <a:pt x="25151" y="28899"/>
                    <a:pt x="24861" y="28915"/>
                    <a:pt x="24594" y="28915"/>
                  </a:cubicBezTo>
                  <a:cubicBezTo>
                    <a:pt x="23479" y="28915"/>
                    <a:pt x="22762" y="28649"/>
                    <a:pt x="22372" y="28100"/>
                  </a:cubicBezTo>
                  <a:cubicBezTo>
                    <a:pt x="22103" y="27723"/>
                    <a:pt x="21990" y="27186"/>
                    <a:pt x="22039" y="26494"/>
                  </a:cubicBezTo>
                  <a:cubicBezTo>
                    <a:pt x="22116" y="25378"/>
                    <a:pt x="22533" y="24274"/>
                    <a:pt x="22945" y="23205"/>
                  </a:cubicBezTo>
                  <a:lnTo>
                    <a:pt x="23041" y="22949"/>
                  </a:lnTo>
                  <a:cubicBezTo>
                    <a:pt x="24240" y="19791"/>
                    <a:pt x="25799" y="15028"/>
                    <a:pt x="25524" y="10163"/>
                  </a:cubicBezTo>
                  <a:cubicBezTo>
                    <a:pt x="25381" y="7668"/>
                    <a:pt x="24753" y="5621"/>
                    <a:pt x="23656" y="4086"/>
                  </a:cubicBezTo>
                  <a:cubicBezTo>
                    <a:pt x="22676" y="2725"/>
                    <a:pt x="21232" y="1621"/>
                    <a:pt x="19477" y="893"/>
                  </a:cubicBezTo>
                  <a:cubicBezTo>
                    <a:pt x="17995" y="279"/>
                    <a:pt x="16494" y="1"/>
                    <a:pt x="15020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94" name="Google Shape;894;p34"/>
          <p:cNvGrpSpPr/>
          <p:nvPr/>
        </p:nvGrpSpPr>
        <p:grpSpPr>
          <a:xfrm>
            <a:off x="7730617" y="2474568"/>
            <a:ext cx="1121808" cy="1480119"/>
            <a:chOff x="2129425" y="2109125"/>
            <a:chExt cx="827475" cy="1091775"/>
          </a:xfrm>
        </p:grpSpPr>
        <p:sp>
          <p:nvSpPr>
            <p:cNvPr id="895" name="Google Shape;895;p34"/>
            <p:cNvSpPr/>
            <p:nvPr/>
          </p:nvSpPr>
          <p:spPr>
            <a:xfrm>
              <a:off x="2129425" y="2109125"/>
              <a:ext cx="827475" cy="1079650"/>
            </a:xfrm>
            <a:custGeom>
              <a:avLst/>
              <a:gdLst/>
              <a:ahLst/>
              <a:cxnLst/>
              <a:rect l="l" t="t" r="r" b="b"/>
              <a:pathLst>
                <a:path w="33099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0795" y="43186"/>
                    <a:pt x="30795" y="33516"/>
                    <a:pt x="30795" y="21596"/>
                  </a:cubicBezTo>
                  <a:cubicBezTo>
                    <a:pt x="30795" y="9670"/>
                    <a:pt x="33098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" name="Google Shape;896;p34"/>
            <p:cNvSpPr/>
            <p:nvPr/>
          </p:nvSpPr>
          <p:spPr>
            <a:xfrm>
              <a:off x="2214025" y="2188325"/>
              <a:ext cx="693000" cy="1012575"/>
            </a:xfrm>
            <a:custGeom>
              <a:avLst/>
              <a:gdLst/>
              <a:ahLst/>
              <a:cxnLst/>
              <a:rect l="l" t="t" r="r" b="b"/>
              <a:pathLst>
                <a:path w="27720" h="40503" extrusionOk="0">
                  <a:moveTo>
                    <a:pt x="14909" y="7211"/>
                  </a:moveTo>
                  <a:cubicBezTo>
                    <a:pt x="14939" y="7211"/>
                    <a:pt x="14970" y="7211"/>
                    <a:pt x="15000" y="7213"/>
                  </a:cubicBezTo>
                  <a:cubicBezTo>
                    <a:pt x="17812" y="7320"/>
                    <a:pt x="18719" y="11493"/>
                    <a:pt x="16237" y="12788"/>
                  </a:cubicBezTo>
                  <a:cubicBezTo>
                    <a:pt x="15864" y="12981"/>
                    <a:pt x="15448" y="13073"/>
                    <a:pt x="15031" y="13073"/>
                  </a:cubicBezTo>
                  <a:cubicBezTo>
                    <a:pt x="14310" y="13073"/>
                    <a:pt x="13584" y="12798"/>
                    <a:pt x="13066" y="12292"/>
                  </a:cubicBezTo>
                  <a:cubicBezTo>
                    <a:pt x="12243" y="11499"/>
                    <a:pt x="11968" y="10204"/>
                    <a:pt x="12350" y="9129"/>
                  </a:cubicBezTo>
                  <a:cubicBezTo>
                    <a:pt x="12728" y="8054"/>
                    <a:pt x="13780" y="7211"/>
                    <a:pt x="14909" y="7211"/>
                  </a:cubicBezTo>
                  <a:close/>
                  <a:moveTo>
                    <a:pt x="14304" y="24330"/>
                  </a:moveTo>
                  <a:cubicBezTo>
                    <a:pt x="14331" y="24330"/>
                    <a:pt x="14359" y="24331"/>
                    <a:pt x="14386" y="24331"/>
                  </a:cubicBezTo>
                  <a:cubicBezTo>
                    <a:pt x="17196" y="24445"/>
                    <a:pt x="18105" y="28618"/>
                    <a:pt x="15621" y="29907"/>
                  </a:cubicBezTo>
                  <a:cubicBezTo>
                    <a:pt x="15248" y="30102"/>
                    <a:pt x="14832" y="30195"/>
                    <a:pt x="14414" y="30195"/>
                  </a:cubicBezTo>
                  <a:cubicBezTo>
                    <a:pt x="13694" y="30195"/>
                    <a:pt x="12967" y="29919"/>
                    <a:pt x="12446" y="29417"/>
                  </a:cubicBezTo>
                  <a:cubicBezTo>
                    <a:pt x="11622" y="28618"/>
                    <a:pt x="11353" y="27328"/>
                    <a:pt x="11730" y="26248"/>
                  </a:cubicBezTo>
                  <a:cubicBezTo>
                    <a:pt x="12109" y="25175"/>
                    <a:pt x="13165" y="24330"/>
                    <a:pt x="14304" y="24330"/>
                  </a:cubicBezTo>
                  <a:close/>
                  <a:moveTo>
                    <a:pt x="13627" y="0"/>
                  </a:moveTo>
                  <a:cubicBezTo>
                    <a:pt x="10826" y="0"/>
                    <a:pt x="8010" y="1248"/>
                    <a:pt x="6590" y="3709"/>
                  </a:cubicBezTo>
                  <a:cubicBezTo>
                    <a:pt x="5504" y="5595"/>
                    <a:pt x="5151" y="8293"/>
                    <a:pt x="5909" y="10424"/>
                  </a:cubicBezTo>
                  <a:cubicBezTo>
                    <a:pt x="6416" y="11845"/>
                    <a:pt x="7366" y="12824"/>
                    <a:pt x="6882" y="14370"/>
                  </a:cubicBezTo>
                  <a:cubicBezTo>
                    <a:pt x="6829" y="14543"/>
                    <a:pt x="6763" y="14722"/>
                    <a:pt x="6667" y="14907"/>
                  </a:cubicBezTo>
                  <a:cubicBezTo>
                    <a:pt x="6058" y="16160"/>
                    <a:pt x="4961" y="16984"/>
                    <a:pt x="4024" y="17939"/>
                  </a:cubicBezTo>
                  <a:cubicBezTo>
                    <a:pt x="2412" y="19593"/>
                    <a:pt x="287" y="23485"/>
                    <a:pt x="149" y="27078"/>
                  </a:cubicBezTo>
                  <a:cubicBezTo>
                    <a:pt x="0" y="30874"/>
                    <a:pt x="1755" y="34819"/>
                    <a:pt x="4722" y="37356"/>
                  </a:cubicBezTo>
                  <a:cubicBezTo>
                    <a:pt x="7208" y="39479"/>
                    <a:pt x="10416" y="40503"/>
                    <a:pt x="13624" y="40503"/>
                  </a:cubicBezTo>
                  <a:cubicBezTo>
                    <a:pt x="17055" y="40503"/>
                    <a:pt x="20487" y="39333"/>
                    <a:pt x="23041" y="37087"/>
                  </a:cubicBezTo>
                  <a:cubicBezTo>
                    <a:pt x="23328" y="36830"/>
                    <a:pt x="27720" y="32849"/>
                    <a:pt x="27535" y="27078"/>
                  </a:cubicBezTo>
                  <a:cubicBezTo>
                    <a:pt x="27416" y="23491"/>
                    <a:pt x="25273" y="19598"/>
                    <a:pt x="23656" y="17939"/>
                  </a:cubicBezTo>
                  <a:cubicBezTo>
                    <a:pt x="22719" y="16984"/>
                    <a:pt x="21620" y="16160"/>
                    <a:pt x="21011" y="14907"/>
                  </a:cubicBezTo>
                  <a:cubicBezTo>
                    <a:pt x="20921" y="14722"/>
                    <a:pt x="20849" y="14543"/>
                    <a:pt x="20796" y="14370"/>
                  </a:cubicBezTo>
                  <a:cubicBezTo>
                    <a:pt x="20312" y="12824"/>
                    <a:pt x="21262" y="11845"/>
                    <a:pt x="21769" y="10424"/>
                  </a:cubicBezTo>
                  <a:cubicBezTo>
                    <a:pt x="22533" y="8293"/>
                    <a:pt x="22175" y="5595"/>
                    <a:pt x="21089" y="3709"/>
                  </a:cubicBezTo>
                  <a:cubicBezTo>
                    <a:pt x="19675" y="1248"/>
                    <a:pt x="16859" y="0"/>
                    <a:pt x="14059" y="0"/>
                  </a:cubicBezTo>
                  <a:cubicBezTo>
                    <a:pt x="13987" y="0"/>
                    <a:pt x="13915" y="1"/>
                    <a:pt x="13843" y="3"/>
                  </a:cubicBezTo>
                  <a:cubicBezTo>
                    <a:pt x="13771" y="1"/>
                    <a:pt x="13699" y="0"/>
                    <a:pt x="1362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" name="Google Shape;897;p34"/>
            <p:cNvSpPr/>
            <p:nvPr/>
          </p:nvSpPr>
          <p:spPr>
            <a:xfrm>
              <a:off x="2145825" y="2120100"/>
              <a:ext cx="716775" cy="1036175"/>
            </a:xfrm>
            <a:custGeom>
              <a:avLst/>
              <a:gdLst/>
              <a:ahLst/>
              <a:cxnLst/>
              <a:rect l="l" t="t" r="r" b="b"/>
              <a:pathLst>
                <a:path w="28671" h="41447" extrusionOk="0">
                  <a:moveTo>
                    <a:pt x="15389" y="8151"/>
                  </a:moveTo>
                  <a:cubicBezTo>
                    <a:pt x="15412" y="8151"/>
                    <a:pt x="15436" y="8151"/>
                    <a:pt x="15455" y="8157"/>
                  </a:cubicBezTo>
                  <a:cubicBezTo>
                    <a:pt x="16737" y="8205"/>
                    <a:pt x="17417" y="9244"/>
                    <a:pt x="17615" y="10115"/>
                  </a:cubicBezTo>
                  <a:cubicBezTo>
                    <a:pt x="17811" y="10999"/>
                    <a:pt x="17639" y="12246"/>
                    <a:pt x="16493" y="12842"/>
                  </a:cubicBezTo>
                  <a:cubicBezTo>
                    <a:pt x="16194" y="12997"/>
                    <a:pt x="15854" y="13072"/>
                    <a:pt x="15509" y="13072"/>
                  </a:cubicBezTo>
                  <a:cubicBezTo>
                    <a:pt x="14909" y="13072"/>
                    <a:pt x="14296" y="12848"/>
                    <a:pt x="13860" y="12431"/>
                  </a:cubicBezTo>
                  <a:cubicBezTo>
                    <a:pt x="13186" y="11774"/>
                    <a:pt x="12941" y="10676"/>
                    <a:pt x="13263" y="9757"/>
                  </a:cubicBezTo>
                  <a:cubicBezTo>
                    <a:pt x="13593" y="8831"/>
                    <a:pt x="14494" y="8151"/>
                    <a:pt x="15389" y="8151"/>
                  </a:cubicBezTo>
                  <a:close/>
                  <a:moveTo>
                    <a:pt x="15383" y="7212"/>
                  </a:moveTo>
                  <a:cubicBezTo>
                    <a:pt x="14083" y="7212"/>
                    <a:pt x="12839" y="8139"/>
                    <a:pt x="12381" y="9440"/>
                  </a:cubicBezTo>
                  <a:cubicBezTo>
                    <a:pt x="11926" y="10718"/>
                    <a:pt x="12260" y="12186"/>
                    <a:pt x="13210" y="13106"/>
                  </a:cubicBezTo>
                  <a:cubicBezTo>
                    <a:pt x="13825" y="13696"/>
                    <a:pt x="14667" y="14013"/>
                    <a:pt x="15502" y="14013"/>
                  </a:cubicBezTo>
                  <a:cubicBezTo>
                    <a:pt x="15998" y="14013"/>
                    <a:pt x="16486" y="13905"/>
                    <a:pt x="16929" y="13679"/>
                  </a:cubicBezTo>
                  <a:cubicBezTo>
                    <a:pt x="18445" y="12884"/>
                    <a:pt x="18827" y="11214"/>
                    <a:pt x="18535" y="9911"/>
                  </a:cubicBezTo>
                  <a:cubicBezTo>
                    <a:pt x="18177" y="8330"/>
                    <a:pt x="16982" y="7274"/>
                    <a:pt x="15491" y="7214"/>
                  </a:cubicBezTo>
                  <a:cubicBezTo>
                    <a:pt x="15455" y="7213"/>
                    <a:pt x="15419" y="7212"/>
                    <a:pt x="15383" y="7212"/>
                  </a:cubicBezTo>
                  <a:close/>
                  <a:moveTo>
                    <a:pt x="14839" y="25276"/>
                  </a:moveTo>
                  <a:cubicBezTo>
                    <a:pt x="16117" y="25324"/>
                    <a:pt x="16803" y="26363"/>
                    <a:pt x="16995" y="27240"/>
                  </a:cubicBezTo>
                  <a:cubicBezTo>
                    <a:pt x="17197" y="28123"/>
                    <a:pt x="17018" y="29365"/>
                    <a:pt x="15872" y="29961"/>
                  </a:cubicBezTo>
                  <a:cubicBezTo>
                    <a:pt x="15572" y="30119"/>
                    <a:pt x="15230" y="30195"/>
                    <a:pt x="14884" y="30195"/>
                  </a:cubicBezTo>
                  <a:cubicBezTo>
                    <a:pt x="14287" y="30195"/>
                    <a:pt x="13677" y="29969"/>
                    <a:pt x="13246" y="29550"/>
                  </a:cubicBezTo>
                  <a:cubicBezTo>
                    <a:pt x="12565" y="28893"/>
                    <a:pt x="12320" y="27795"/>
                    <a:pt x="12643" y="26876"/>
                  </a:cubicBezTo>
                  <a:cubicBezTo>
                    <a:pt x="12971" y="25950"/>
                    <a:pt x="13872" y="25276"/>
                    <a:pt x="14767" y="25276"/>
                  </a:cubicBezTo>
                  <a:close/>
                  <a:moveTo>
                    <a:pt x="14767" y="24336"/>
                  </a:moveTo>
                  <a:cubicBezTo>
                    <a:pt x="13474" y="24336"/>
                    <a:pt x="12219" y="25259"/>
                    <a:pt x="11759" y="26565"/>
                  </a:cubicBezTo>
                  <a:cubicBezTo>
                    <a:pt x="11312" y="27837"/>
                    <a:pt x="11646" y="29311"/>
                    <a:pt x="12590" y="30225"/>
                  </a:cubicBezTo>
                  <a:cubicBezTo>
                    <a:pt x="13204" y="30821"/>
                    <a:pt x="14051" y="31138"/>
                    <a:pt x="14888" y="31138"/>
                  </a:cubicBezTo>
                  <a:cubicBezTo>
                    <a:pt x="15376" y="31138"/>
                    <a:pt x="15872" y="31024"/>
                    <a:pt x="16307" y="30798"/>
                  </a:cubicBezTo>
                  <a:cubicBezTo>
                    <a:pt x="17824" y="30010"/>
                    <a:pt x="18205" y="28338"/>
                    <a:pt x="17913" y="27030"/>
                  </a:cubicBezTo>
                  <a:cubicBezTo>
                    <a:pt x="17561" y="25455"/>
                    <a:pt x="16367" y="24393"/>
                    <a:pt x="14875" y="24339"/>
                  </a:cubicBezTo>
                  <a:cubicBezTo>
                    <a:pt x="14839" y="24337"/>
                    <a:pt x="14803" y="24336"/>
                    <a:pt x="14767" y="24336"/>
                  </a:cubicBezTo>
                  <a:close/>
                  <a:moveTo>
                    <a:pt x="14111" y="941"/>
                  </a:moveTo>
                  <a:cubicBezTo>
                    <a:pt x="14183" y="941"/>
                    <a:pt x="14249" y="941"/>
                    <a:pt x="14320" y="947"/>
                  </a:cubicBezTo>
                  <a:cubicBezTo>
                    <a:pt x="14396" y="945"/>
                    <a:pt x="14472" y="944"/>
                    <a:pt x="14547" y="944"/>
                  </a:cubicBezTo>
                  <a:cubicBezTo>
                    <a:pt x="17407" y="944"/>
                    <a:pt x="19915" y="2262"/>
                    <a:pt x="21155" y="4415"/>
                  </a:cubicBezTo>
                  <a:cubicBezTo>
                    <a:pt x="22224" y="6277"/>
                    <a:pt x="22486" y="8814"/>
                    <a:pt x="21800" y="10735"/>
                  </a:cubicBezTo>
                  <a:cubicBezTo>
                    <a:pt x="21668" y="11106"/>
                    <a:pt x="21494" y="11451"/>
                    <a:pt x="21334" y="11792"/>
                  </a:cubicBezTo>
                  <a:cubicBezTo>
                    <a:pt x="20880" y="12724"/>
                    <a:pt x="20414" y="13691"/>
                    <a:pt x="20820" y="14986"/>
                  </a:cubicBezTo>
                  <a:cubicBezTo>
                    <a:pt x="20880" y="15176"/>
                    <a:pt x="20957" y="15379"/>
                    <a:pt x="21059" y="15583"/>
                  </a:cubicBezTo>
                  <a:cubicBezTo>
                    <a:pt x="21560" y="16609"/>
                    <a:pt x="22343" y="17349"/>
                    <a:pt x="23095" y="18066"/>
                  </a:cubicBezTo>
                  <a:cubicBezTo>
                    <a:pt x="23334" y="18286"/>
                    <a:pt x="23566" y="18514"/>
                    <a:pt x="23792" y="18740"/>
                  </a:cubicBezTo>
                  <a:cubicBezTo>
                    <a:pt x="25274" y="20262"/>
                    <a:pt x="27422" y="24005"/>
                    <a:pt x="27536" y="27562"/>
                  </a:cubicBezTo>
                  <a:cubicBezTo>
                    <a:pt x="27715" y="33173"/>
                    <a:pt x="23387" y="37047"/>
                    <a:pt x="23202" y="37209"/>
                  </a:cubicBezTo>
                  <a:cubicBezTo>
                    <a:pt x="20700" y="39408"/>
                    <a:pt x="17404" y="40513"/>
                    <a:pt x="14128" y="40513"/>
                  </a:cubicBezTo>
                  <a:cubicBezTo>
                    <a:pt x="10994" y="40513"/>
                    <a:pt x="7880" y="39502"/>
                    <a:pt x="5499" y="37471"/>
                  </a:cubicBezTo>
                  <a:cubicBezTo>
                    <a:pt x="2639" y="35024"/>
                    <a:pt x="950" y="31228"/>
                    <a:pt x="1086" y="27568"/>
                  </a:cubicBezTo>
                  <a:cubicBezTo>
                    <a:pt x="1224" y="23981"/>
                    <a:pt x="3361" y="20250"/>
                    <a:pt x="4835" y="18740"/>
                  </a:cubicBezTo>
                  <a:cubicBezTo>
                    <a:pt x="5056" y="18514"/>
                    <a:pt x="5295" y="18286"/>
                    <a:pt x="5527" y="18066"/>
                  </a:cubicBezTo>
                  <a:cubicBezTo>
                    <a:pt x="6286" y="17349"/>
                    <a:pt x="7067" y="16609"/>
                    <a:pt x="7563" y="15583"/>
                  </a:cubicBezTo>
                  <a:cubicBezTo>
                    <a:pt x="7665" y="15379"/>
                    <a:pt x="7742" y="15176"/>
                    <a:pt x="7808" y="14986"/>
                  </a:cubicBezTo>
                  <a:cubicBezTo>
                    <a:pt x="8208" y="13691"/>
                    <a:pt x="7742" y="12724"/>
                    <a:pt x="7289" y="11792"/>
                  </a:cubicBezTo>
                  <a:cubicBezTo>
                    <a:pt x="7127" y="11451"/>
                    <a:pt x="6960" y="11106"/>
                    <a:pt x="6824" y="10735"/>
                  </a:cubicBezTo>
                  <a:cubicBezTo>
                    <a:pt x="6136" y="8814"/>
                    <a:pt x="6400" y="6277"/>
                    <a:pt x="7474" y="4415"/>
                  </a:cubicBezTo>
                  <a:cubicBezTo>
                    <a:pt x="8715" y="2260"/>
                    <a:pt x="11235" y="941"/>
                    <a:pt x="14111" y="941"/>
                  </a:cubicBezTo>
                  <a:close/>
                  <a:moveTo>
                    <a:pt x="14061" y="1"/>
                  </a:moveTo>
                  <a:cubicBezTo>
                    <a:pt x="10883" y="1"/>
                    <a:pt x="8062" y="1508"/>
                    <a:pt x="6656" y="3943"/>
                  </a:cubicBezTo>
                  <a:cubicBezTo>
                    <a:pt x="5456" y="6032"/>
                    <a:pt x="5163" y="8886"/>
                    <a:pt x="5940" y="11052"/>
                  </a:cubicBezTo>
                  <a:cubicBezTo>
                    <a:pt x="6089" y="11470"/>
                    <a:pt x="6268" y="11840"/>
                    <a:pt x="6447" y="12204"/>
                  </a:cubicBezTo>
                  <a:cubicBezTo>
                    <a:pt x="6865" y="13076"/>
                    <a:pt x="7199" y="13762"/>
                    <a:pt x="6907" y="14705"/>
                  </a:cubicBezTo>
                  <a:cubicBezTo>
                    <a:pt x="6860" y="14854"/>
                    <a:pt x="6799" y="15010"/>
                    <a:pt x="6722" y="15170"/>
                  </a:cubicBezTo>
                  <a:cubicBezTo>
                    <a:pt x="6292" y="16043"/>
                    <a:pt x="5606" y="16693"/>
                    <a:pt x="4877" y="17385"/>
                  </a:cubicBezTo>
                  <a:cubicBezTo>
                    <a:pt x="4639" y="17611"/>
                    <a:pt x="4394" y="17845"/>
                    <a:pt x="4161" y="18084"/>
                  </a:cubicBezTo>
                  <a:cubicBezTo>
                    <a:pt x="2585" y="19701"/>
                    <a:pt x="293" y="23700"/>
                    <a:pt x="149" y="27532"/>
                  </a:cubicBezTo>
                  <a:cubicBezTo>
                    <a:pt x="0" y="31471"/>
                    <a:pt x="1815" y="35554"/>
                    <a:pt x="4890" y="38181"/>
                  </a:cubicBezTo>
                  <a:cubicBezTo>
                    <a:pt x="7438" y="40360"/>
                    <a:pt x="10769" y="41446"/>
                    <a:pt x="14123" y="41446"/>
                  </a:cubicBezTo>
                  <a:cubicBezTo>
                    <a:pt x="17627" y="41446"/>
                    <a:pt x="21149" y="40264"/>
                    <a:pt x="23822" y="37912"/>
                  </a:cubicBezTo>
                  <a:cubicBezTo>
                    <a:pt x="24020" y="37739"/>
                    <a:pt x="28670" y="33579"/>
                    <a:pt x="28472" y="27532"/>
                  </a:cubicBezTo>
                  <a:cubicBezTo>
                    <a:pt x="28354" y="23724"/>
                    <a:pt x="26056" y="19713"/>
                    <a:pt x="24461" y="18084"/>
                  </a:cubicBezTo>
                  <a:cubicBezTo>
                    <a:pt x="24229" y="17845"/>
                    <a:pt x="23984" y="17611"/>
                    <a:pt x="23745" y="17385"/>
                  </a:cubicBezTo>
                  <a:cubicBezTo>
                    <a:pt x="23017" y="16693"/>
                    <a:pt x="22331" y="16043"/>
                    <a:pt x="21907" y="15170"/>
                  </a:cubicBezTo>
                  <a:cubicBezTo>
                    <a:pt x="21823" y="15010"/>
                    <a:pt x="21764" y="14854"/>
                    <a:pt x="21715" y="14705"/>
                  </a:cubicBezTo>
                  <a:cubicBezTo>
                    <a:pt x="21423" y="13762"/>
                    <a:pt x="21758" y="13076"/>
                    <a:pt x="22181" y="12204"/>
                  </a:cubicBezTo>
                  <a:cubicBezTo>
                    <a:pt x="22354" y="11840"/>
                    <a:pt x="22533" y="11470"/>
                    <a:pt x="22682" y="11052"/>
                  </a:cubicBezTo>
                  <a:cubicBezTo>
                    <a:pt x="23459" y="8886"/>
                    <a:pt x="23166" y="6032"/>
                    <a:pt x="21966" y="3943"/>
                  </a:cubicBezTo>
                  <a:cubicBezTo>
                    <a:pt x="20560" y="1508"/>
                    <a:pt x="17745" y="1"/>
                    <a:pt x="14579" y="1"/>
                  </a:cubicBezTo>
                  <a:cubicBezTo>
                    <a:pt x="14493" y="1"/>
                    <a:pt x="14407" y="2"/>
                    <a:pt x="14320" y="4"/>
                  </a:cubicBezTo>
                  <a:cubicBezTo>
                    <a:pt x="14233" y="2"/>
                    <a:pt x="14147" y="1"/>
                    <a:pt x="14061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" name="Subtitle 2">
            <a:extLst>
              <a:ext uri="{FF2B5EF4-FFF2-40B4-BE49-F238E27FC236}">
                <a16:creationId xmlns:a16="http://schemas.microsoft.com/office/drawing/2014/main" id="{FA94AC10-63CF-4278-B9D4-F15443F963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solidFill>
            <a:srgbClr val="F59620"/>
          </a:solidFill>
        </p:spPr>
        <p:txBody>
          <a:bodyPr/>
          <a:lstStyle/>
          <a:p>
            <a:r>
              <a:rPr lang="en-US" sz="2000" b="1">
                <a:solidFill>
                  <a:schemeClr val="bg1"/>
                </a:solidFill>
                <a:latin typeface="UTM Aptima" panose="02040603050506020204" pitchFamily="18" charset="0"/>
              </a:rPr>
              <a:t>Sách giáo khoa Toán/trang 3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oogle Shape;1019;p41">
            <a:extLst>
              <a:ext uri="{FF2B5EF4-FFF2-40B4-BE49-F238E27FC236}">
                <a16:creationId xmlns:a16="http://schemas.microsoft.com/office/drawing/2014/main" id="{897CDC91-BEB0-42AF-82A0-7FDBC77AB9C5}"/>
              </a:ext>
            </a:extLst>
          </p:cNvPr>
          <p:cNvGrpSpPr/>
          <p:nvPr/>
        </p:nvGrpSpPr>
        <p:grpSpPr>
          <a:xfrm>
            <a:off x="219901" y="200576"/>
            <a:ext cx="907989" cy="1184916"/>
            <a:chOff x="4763825" y="3528850"/>
            <a:chExt cx="827325" cy="1079650"/>
          </a:xfrm>
        </p:grpSpPr>
        <p:sp>
          <p:nvSpPr>
            <p:cNvPr id="19" name="Google Shape;1020;p41">
              <a:extLst>
                <a:ext uri="{FF2B5EF4-FFF2-40B4-BE49-F238E27FC236}">
                  <a16:creationId xmlns:a16="http://schemas.microsoft.com/office/drawing/2014/main" id="{C1572099-6848-4C85-97D8-B30CAB3AF8FB}"/>
                </a:ext>
              </a:extLst>
            </p:cNvPr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021;p41">
              <a:extLst>
                <a:ext uri="{FF2B5EF4-FFF2-40B4-BE49-F238E27FC236}">
                  <a16:creationId xmlns:a16="http://schemas.microsoft.com/office/drawing/2014/main" id="{91F96C65-17ED-4D9B-A751-B4859E293027}"/>
                </a:ext>
              </a:extLst>
            </p:cNvPr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022;p41">
              <a:extLst>
                <a:ext uri="{FF2B5EF4-FFF2-40B4-BE49-F238E27FC236}">
                  <a16:creationId xmlns:a16="http://schemas.microsoft.com/office/drawing/2014/main" id="{A1E94565-4705-47C2-B193-EE97F6C9E04C}"/>
                </a:ext>
              </a:extLst>
            </p:cNvPr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3E287976-A495-4EE5-98CF-B910B9383973}"/>
              </a:ext>
            </a:extLst>
          </p:cNvPr>
          <p:cNvSpPr/>
          <p:nvPr/>
        </p:nvSpPr>
        <p:spPr>
          <a:xfrm>
            <a:off x="3829673" y="695954"/>
            <a:ext cx="1187226" cy="3802380"/>
          </a:xfrm>
          <a:prstGeom prst="roundRect">
            <a:avLst/>
          </a:prstGeom>
          <a:solidFill>
            <a:srgbClr val="FFCC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oogle Shape;1027;p41">
            <a:extLst>
              <a:ext uri="{FF2B5EF4-FFF2-40B4-BE49-F238E27FC236}">
                <a16:creationId xmlns:a16="http://schemas.microsoft.com/office/drawing/2014/main" id="{CD7A5A08-CF58-4A87-A32A-DF74AA2E375F}"/>
              </a:ext>
            </a:extLst>
          </p:cNvPr>
          <p:cNvGrpSpPr/>
          <p:nvPr/>
        </p:nvGrpSpPr>
        <p:grpSpPr>
          <a:xfrm>
            <a:off x="8071870" y="3808933"/>
            <a:ext cx="908126" cy="1234084"/>
            <a:chOff x="3459450" y="656725"/>
            <a:chExt cx="827450" cy="1124450"/>
          </a:xfrm>
        </p:grpSpPr>
        <p:sp>
          <p:nvSpPr>
            <p:cNvPr id="23" name="Google Shape;1028;p41">
              <a:extLst>
                <a:ext uri="{FF2B5EF4-FFF2-40B4-BE49-F238E27FC236}">
                  <a16:creationId xmlns:a16="http://schemas.microsoft.com/office/drawing/2014/main" id="{B84C7611-7191-454D-A69B-207248CAAC95}"/>
                </a:ext>
              </a:extLst>
            </p:cNvPr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029;p41">
              <a:extLst>
                <a:ext uri="{FF2B5EF4-FFF2-40B4-BE49-F238E27FC236}">
                  <a16:creationId xmlns:a16="http://schemas.microsoft.com/office/drawing/2014/main" id="{A92E7A76-AC51-468D-9740-BE91BEFFE68A}"/>
                </a:ext>
              </a:extLst>
            </p:cNvPr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030;p41">
              <a:extLst>
                <a:ext uri="{FF2B5EF4-FFF2-40B4-BE49-F238E27FC236}">
                  <a16:creationId xmlns:a16="http://schemas.microsoft.com/office/drawing/2014/main" id="{A339CEF2-D808-41D3-AFD5-D439225C679D}"/>
                </a:ext>
              </a:extLst>
            </p:cNvPr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6" name="Text Box 36">
            <a:extLst>
              <a:ext uri="{FF2B5EF4-FFF2-40B4-BE49-F238E27FC236}">
                <a16:creationId xmlns:a16="http://schemas.microsoft.com/office/drawing/2014/main" id="{684A4CDB-ED5D-46B4-BEFB-8C1046D03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873443"/>
            <a:ext cx="154415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0,5      =  </a:t>
            </a:r>
          </a:p>
        </p:txBody>
      </p:sp>
      <p:sp>
        <p:nvSpPr>
          <p:cNvPr id="28" name="Text Box 36">
            <a:extLst>
              <a:ext uri="{FF2B5EF4-FFF2-40B4-BE49-F238E27FC236}">
                <a16:creationId xmlns:a16="http://schemas.microsoft.com/office/drawing/2014/main" id="{3737EABF-4778-4521-B457-C1E5B76FB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0640" y="2268044"/>
            <a:ext cx="1466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0,07     = </a:t>
            </a:r>
          </a:p>
        </p:txBody>
      </p:sp>
      <p:sp>
        <p:nvSpPr>
          <p:cNvPr id="29" name="Text Box 36">
            <a:extLst>
              <a:ext uri="{FF2B5EF4-FFF2-40B4-BE49-F238E27FC236}">
                <a16:creationId xmlns:a16="http://schemas.microsoft.com/office/drawing/2014/main" id="{6DE49441-F181-4BD6-B925-791E60E45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3820" y="3792855"/>
            <a:ext cx="180895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0,009    =  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5B95FAD8-29CA-40C8-9DF0-F64D26404113}"/>
              </a:ext>
            </a:extLst>
          </p:cNvPr>
          <p:cNvSpPr/>
          <p:nvPr/>
        </p:nvSpPr>
        <p:spPr>
          <a:xfrm>
            <a:off x="851195" y="2263040"/>
            <a:ext cx="2814026" cy="47744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algn="ctr"/>
            <a:r>
              <a:rPr lang="en-US" sz="5400" b="1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ố thập phân</a:t>
            </a:r>
            <a:endParaRPr lang="en-US" sz="5400" b="1" cap="none" spc="0">
              <a:ln w="0"/>
              <a:solidFill>
                <a:srgbClr val="FF66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8" name="AutoShape 2" descr="Biểu tượng mũi tên">
            <a:extLst>
              <a:ext uri="{FF2B5EF4-FFF2-40B4-BE49-F238E27FC236}">
                <a16:creationId xmlns:a16="http://schemas.microsoft.com/office/drawing/2014/main" id="{8EE293BC-2D72-4D9E-ACF6-91D9202B6F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241935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8" name="Picture 4" descr="Tổng hợp những hình mũi tên đẹp">
            <a:extLst>
              <a:ext uri="{FF2B5EF4-FFF2-40B4-BE49-F238E27FC236}">
                <a16:creationId xmlns:a16="http://schemas.microsoft.com/office/drawing/2014/main" id="{B8D5F004-78AB-48A0-8071-331ABCA53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977264" flipH="1">
            <a:off x="2197284" y="3001514"/>
            <a:ext cx="1491859" cy="959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7" name="Object 32">
            <a:extLst>
              <a:ext uri="{FF2B5EF4-FFF2-40B4-BE49-F238E27FC236}">
                <a16:creationId xmlns:a16="http://schemas.microsoft.com/office/drawing/2014/main" id="{4BF3AA10-0220-48AD-A9D6-1DB2A32DAF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867734"/>
              </p:ext>
            </p:extLst>
          </p:nvPr>
        </p:nvGraphicFramePr>
        <p:xfrm>
          <a:off x="5506556" y="653568"/>
          <a:ext cx="549747" cy="958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4" imgW="203112" imgH="393529" progId="Equation.DSMT4">
                  <p:embed/>
                </p:oleObj>
              </mc:Choice>
              <mc:Fallback>
                <p:oleObj name="Equation" r:id="rId4" imgW="203112" imgH="393529" progId="Equation.DSMT4">
                  <p:embed/>
                  <p:pic>
                    <p:nvPicPr>
                      <p:cNvPr id="22" name="Object 32">
                        <a:extLst>
                          <a:ext uri="{FF2B5EF4-FFF2-40B4-BE49-F238E27FC236}">
                            <a16:creationId xmlns:a16="http://schemas.microsoft.com/office/drawing/2014/main" id="{1C6939E7-A698-4711-953F-95513F4719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6556" y="653568"/>
                        <a:ext cx="549747" cy="958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4">
            <a:extLst>
              <a:ext uri="{FF2B5EF4-FFF2-40B4-BE49-F238E27FC236}">
                <a16:creationId xmlns:a16="http://schemas.microsoft.com/office/drawing/2014/main" id="{F82B292C-8A69-42DB-913A-B343CD43C3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2634"/>
              </p:ext>
            </p:extLst>
          </p:nvPr>
        </p:nvGraphicFramePr>
        <p:xfrm>
          <a:off x="5470255" y="2011726"/>
          <a:ext cx="750042" cy="952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6" imgW="279279" imgH="393529" progId="Equation.DSMT4">
                  <p:embed/>
                </p:oleObj>
              </mc:Choice>
              <mc:Fallback>
                <p:oleObj name="Equation" r:id="rId6" imgW="279279" imgH="393529" progId="Equation.DSMT4">
                  <p:embed/>
                  <p:pic>
                    <p:nvPicPr>
                      <p:cNvPr id="23" name="Object 44">
                        <a:extLst>
                          <a:ext uri="{FF2B5EF4-FFF2-40B4-BE49-F238E27FC236}">
                            <a16:creationId xmlns:a16="http://schemas.microsoft.com/office/drawing/2014/main" id="{8C1DA594-AF92-4DE6-A533-DFEDEFF919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255" y="2011726"/>
                        <a:ext cx="750042" cy="952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5">
            <a:extLst>
              <a:ext uri="{FF2B5EF4-FFF2-40B4-BE49-F238E27FC236}">
                <a16:creationId xmlns:a16="http://schemas.microsoft.com/office/drawing/2014/main" id="{9165012D-B06F-4614-9AB8-0DEA57AAC4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58704"/>
              </p:ext>
            </p:extLst>
          </p:nvPr>
        </p:nvGraphicFramePr>
        <p:xfrm>
          <a:off x="5428022" y="3570551"/>
          <a:ext cx="946077" cy="96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8" imgW="355292" imgH="393359" progId="Equation.DSMT4">
                  <p:embed/>
                </p:oleObj>
              </mc:Choice>
              <mc:Fallback>
                <p:oleObj name="Equation" r:id="rId8" imgW="355292" imgH="393359" progId="Equation.DSMT4">
                  <p:embed/>
                  <p:pic>
                    <p:nvPicPr>
                      <p:cNvPr id="24" name="Object 45">
                        <a:extLst>
                          <a:ext uri="{FF2B5EF4-FFF2-40B4-BE49-F238E27FC236}">
                            <a16:creationId xmlns:a16="http://schemas.microsoft.com/office/drawing/2014/main" id="{0735DD6B-B9AF-47F0-A125-179AA2B65A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8022" y="3570551"/>
                        <a:ext cx="946077" cy="965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5761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26" grpId="0"/>
      <p:bldP spid="28" grpId="0"/>
      <p:bldP spid="29" grpId="0"/>
      <p:bldP spid="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23394" y="1150249"/>
            <a:ext cx="6498830" cy="22585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8800">
                <a:latin typeface="UTM Bell" panose="02040603050506020204" pitchFamily="18" charset="0"/>
              </a:rPr>
              <a:t>Thực hành</a:t>
            </a:r>
            <a:endParaRPr sz="880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oogle Shape;1027;p41">
            <a:extLst>
              <a:ext uri="{FF2B5EF4-FFF2-40B4-BE49-F238E27FC236}">
                <a16:creationId xmlns:a16="http://schemas.microsoft.com/office/drawing/2014/main" id="{CD7A5A08-CF58-4A87-A32A-DF74AA2E375F}"/>
              </a:ext>
            </a:extLst>
          </p:cNvPr>
          <p:cNvGrpSpPr/>
          <p:nvPr/>
        </p:nvGrpSpPr>
        <p:grpSpPr>
          <a:xfrm>
            <a:off x="8071870" y="3808933"/>
            <a:ext cx="908126" cy="1234084"/>
            <a:chOff x="3459450" y="656725"/>
            <a:chExt cx="827450" cy="1124450"/>
          </a:xfrm>
        </p:grpSpPr>
        <p:sp>
          <p:nvSpPr>
            <p:cNvPr id="23" name="Google Shape;1028;p41">
              <a:extLst>
                <a:ext uri="{FF2B5EF4-FFF2-40B4-BE49-F238E27FC236}">
                  <a16:creationId xmlns:a16="http://schemas.microsoft.com/office/drawing/2014/main" id="{B84C7611-7191-454D-A69B-207248CAAC95}"/>
                </a:ext>
              </a:extLst>
            </p:cNvPr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029;p41">
              <a:extLst>
                <a:ext uri="{FF2B5EF4-FFF2-40B4-BE49-F238E27FC236}">
                  <a16:creationId xmlns:a16="http://schemas.microsoft.com/office/drawing/2014/main" id="{A92E7A76-AC51-468D-9740-BE91BEFFE68A}"/>
                </a:ext>
              </a:extLst>
            </p:cNvPr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030;p41">
              <a:extLst>
                <a:ext uri="{FF2B5EF4-FFF2-40B4-BE49-F238E27FC236}">
                  <a16:creationId xmlns:a16="http://schemas.microsoft.com/office/drawing/2014/main" id="{A339CEF2-D808-41D3-AFD5-D439225C679D}"/>
                </a:ext>
              </a:extLst>
            </p:cNvPr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2" name="Google Shape;1178;p46">
            <a:extLst>
              <a:ext uri="{FF2B5EF4-FFF2-40B4-BE49-F238E27FC236}">
                <a16:creationId xmlns:a16="http://schemas.microsoft.com/office/drawing/2014/main" id="{F816B1A8-47D4-4F00-8F69-FAAF10AAB6CF}"/>
              </a:ext>
            </a:extLst>
          </p:cNvPr>
          <p:cNvGrpSpPr/>
          <p:nvPr/>
        </p:nvGrpSpPr>
        <p:grpSpPr>
          <a:xfrm>
            <a:off x="14670" y="149788"/>
            <a:ext cx="1253604" cy="1465961"/>
            <a:chOff x="4694450" y="679125"/>
            <a:chExt cx="923125" cy="1079500"/>
          </a:xfrm>
        </p:grpSpPr>
        <p:sp>
          <p:nvSpPr>
            <p:cNvPr id="33" name="Google Shape;1179;p46">
              <a:extLst>
                <a:ext uri="{FF2B5EF4-FFF2-40B4-BE49-F238E27FC236}">
                  <a16:creationId xmlns:a16="http://schemas.microsoft.com/office/drawing/2014/main" id="{F86EDBC1-5D16-4709-8C60-C8312230D014}"/>
                </a:ext>
              </a:extLst>
            </p:cNvPr>
            <p:cNvSpPr/>
            <p:nvPr/>
          </p:nvSpPr>
          <p:spPr>
            <a:xfrm>
              <a:off x="4694450" y="679125"/>
              <a:ext cx="827450" cy="1079500"/>
            </a:xfrm>
            <a:custGeom>
              <a:avLst/>
              <a:gdLst/>
              <a:ahLst/>
              <a:cxnLst/>
              <a:rect l="l" t="t" r="r" b="b"/>
              <a:pathLst>
                <a:path w="33098" h="43180" extrusionOk="0">
                  <a:moveTo>
                    <a:pt x="17698" y="0"/>
                  </a:moveTo>
                  <a:cubicBezTo>
                    <a:pt x="0" y="0"/>
                    <a:pt x="2304" y="9670"/>
                    <a:pt x="2304" y="21590"/>
                  </a:cubicBezTo>
                  <a:cubicBezTo>
                    <a:pt x="2304" y="33516"/>
                    <a:pt x="2304" y="43180"/>
                    <a:pt x="17698" y="43180"/>
                  </a:cubicBezTo>
                  <a:cubicBezTo>
                    <a:pt x="33098" y="43180"/>
                    <a:pt x="33098" y="33516"/>
                    <a:pt x="33098" y="21590"/>
                  </a:cubicBezTo>
                  <a:cubicBezTo>
                    <a:pt x="33098" y="9670"/>
                    <a:pt x="33098" y="0"/>
                    <a:pt x="176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1180;p46">
              <a:extLst>
                <a:ext uri="{FF2B5EF4-FFF2-40B4-BE49-F238E27FC236}">
                  <a16:creationId xmlns:a16="http://schemas.microsoft.com/office/drawing/2014/main" id="{344AD063-17E3-40A3-A6AD-67CD76154768}"/>
                </a:ext>
              </a:extLst>
            </p:cNvPr>
            <p:cNvSpPr/>
            <p:nvPr/>
          </p:nvSpPr>
          <p:spPr>
            <a:xfrm>
              <a:off x="4859750" y="768225"/>
              <a:ext cx="757825" cy="978600"/>
            </a:xfrm>
            <a:custGeom>
              <a:avLst/>
              <a:gdLst/>
              <a:ahLst/>
              <a:cxnLst/>
              <a:rect l="l" t="t" r="r" b="b"/>
              <a:pathLst>
                <a:path w="30313" h="39144" extrusionOk="0">
                  <a:moveTo>
                    <a:pt x="11849" y="1"/>
                  </a:moveTo>
                  <a:cubicBezTo>
                    <a:pt x="10333" y="1"/>
                    <a:pt x="8704" y="436"/>
                    <a:pt x="7593" y="734"/>
                  </a:cubicBezTo>
                  <a:cubicBezTo>
                    <a:pt x="6215" y="1105"/>
                    <a:pt x="3637" y="1791"/>
                    <a:pt x="1935" y="3915"/>
                  </a:cubicBezTo>
                  <a:cubicBezTo>
                    <a:pt x="1475" y="4483"/>
                    <a:pt x="1" y="6505"/>
                    <a:pt x="723" y="13860"/>
                  </a:cubicBezTo>
                  <a:cubicBezTo>
                    <a:pt x="1446" y="21196"/>
                    <a:pt x="1869" y="25451"/>
                    <a:pt x="4836" y="27128"/>
                  </a:cubicBezTo>
                  <a:cubicBezTo>
                    <a:pt x="5807" y="27677"/>
                    <a:pt x="6867" y="27848"/>
                    <a:pt x="7928" y="27848"/>
                  </a:cubicBezTo>
                  <a:cubicBezTo>
                    <a:pt x="9696" y="27848"/>
                    <a:pt x="11464" y="27372"/>
                    <a:pt x="12819" y="27372"/>
                  </a:cubicBezTo>
                  <a:cubicBezTo>
                    <a:pt x="13683" y="27372"/>
                    <a:pt x="14379" y="27566"/>
                    <a:pt x="14798" y="28203"/>
                  </a:cubicBezTo>
                  <a:cubicBezTo>
                    <a:pt x="15312" y="28979"/>
                    <a:pt x="15318" y="30120"/>
                    <a:pt x="15079" y="31420"/>
                  </a:cubicBezTo>
                  <a:cubicBezTo>
                    <a:pt x="14811" y="32889"/>
                    <a:pt x="14541" y="34363"/>
                    <a:pt x="14273" y="35837"/>
                  </a:cubicBezTo>
                  <a:cubicBezTo>
                    <a:pt x="14172" y="36368"/>
                    <a:pt x="14076" y="36924"/>
                    <a:pt x="14238" y="37443"/>
                  </a:cubicBezTo>
                  <a:cubicBezTo>
                    <a:pt x="14475" y="38225"/>
                    <a:pt x="15246" y="38732"/>
                    <a:pt x="16028" y="38988"/>
                  </a:cubicBezTo>
                  <a:cubicBezTo>
                    <a:pt x="16343" y="39094"/>
                    <a:pt x="16693" y="39143"/>
                    <a:pt x="17068" y="39143"/>
                  </a:cubicBezTo>
                  <a:cubicBezTo>
                    <a:pt x="19137" y="39143"/>
                    <a:pt x="21963" y="37634"/>
                    <a:pt x="23817" y="35694"/>
                  </a:cubicBezTo>
                  <a:cubicBezTo>
                    <a:pt x="30312" y="28878"/>
                    <a:pt x="27166" y="14755"/>
                    <a:pt x="24194" y="14134"/>
                  </a:cubicBezTo>
                  <a:cubicBezTo>
                    <a:pt x="24117" y="14117"/>
                    <a:pt x="24056" y="14105"/>
                    <a:pt x="23943" y="14092"/>
                  </a:cubicBezTo>
                  <a:cubicBezTo>
                    <a:pt x="23523" y="14044"/>
                    <a:pt x="23117" y="14023"/>
                    <a:pt x="22725" y="14023"/>
                  </a:cubicBezTo>
                  <a:cubicBezTo>
                    <a:pt x="19643" y="14023"/>
                    <a:pt x="17428" y="15343"/>
                    <a:pt x="16073" y="15343"/>
                  </a:cubicBezTo>
                  <a:cubicBezTo>
                    <a:pt x="15827" y="15343"/>
                    <a:pt x="15609" y="15299"/>
                    <a:pt x="15419" y="15197"/>
                  </a:cubicBezTo>
                  <a:cubicBezTo>
                    <a:pt x="12930" y="13854"/>
                    <a:pt x="18111" y="3827"/>
                    <a:pt x="14662" y="847"/>
                  </a:cubicBezTo>
                  <a:cubicBezTo>
                    <a:pt x="13927" y="216"/>
                    <a:pt x="12916" y="1"/>
                    <a:pt x="1184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1181;p46">
              <a:extLst>
                <a:ext uri="{FF2B5EF4-FFF2-40B4-BE49-F238E27FC236}">
                  <a16:creationId xmlns:a16="http://schemas.microsoft.com/office/drawing/2014/main" id="{446835BB-9DC1-4E19-9DE4-03EB06AFBE17}"/>
                </a:ext>
              </a:extLst>
            </p:cNvPr>
            <p:cNvSpPr/>
            <p:nvPr/>
          </p:nvSpPr>
          <p:spPr>
            <a:xfrm>
              <a:off x="4797075" y="700200"/>
              <a:ext cx="729875" cy="1002025"/>
            </a:xfrm>
            <a:custGeom>
              <a:avLst/>
              <a:gdLst/>
              <a:ahLst/>
              <a:cxnLst/>
              <a:rect l="l" t="t" r="r" b="b"/>
              <a:pathLst>
                <a:path w="29195" h="40081" extrusionOk="0">
                  <a:moveTo>
                    <a:pt x="12107" y="935"/>
                  </a:moveTo>
                  <a:cubicBezTo>
                    <a:pt x="13073" y="935"/>
                    <a:pt x="13974" y="1124"/>
                    <a:pt x="14607" y="1670"/>
                  </a:cubicBezTo>
                  <a:cubicBezTo>
                    <a:pt x="16291" y="3127"/>
                    <a:pt x="15622" y="6708"/>
                    <a:pt x="15031" y="9871"/>
                  </a:cubicBezTo>
                  <a:cubicBezTo>
                    <a:pt x="14488" y="12785"/>
                    <a:pt x="14023" y="15303"/>
                    <a:pt x="15450" y="16074"/>
                  </a:cubicBezTo>
                  <a:cubicBezTo>
                    <a:pt x="15715" y="16218"/>
                    <a:pt x="16005" y="16277"/>
                    <a:pt x="16322" y="16277"/>
                  </a:cubicBezTo>
                  <a:cubicBezTo>
                    <a:pt x="16939" y="16277"/>
                    <a:pt x="17658" y="16053"/>
                    <a:pt x="18494" y="15793"/>
                  </a:cubicBezTo>
                  <a:cubicBezTo>
                    <a:pt x="19725" y="15413"/>
                    <a:pt x="21198" y="14957"/>
                    <a:pt x="22975" y="14957"/>
                  </a:cubicBezTo>
                  <a:cubicBezTo>
                    <a:pt x="23349" y="14957"/>
                    <a:pt x="23737" y="14977"/>
                    <a:pt x="24139" y="15023"/>
                  </a:cubicBezTo>
                  <a:cubicBezTo>
                    <a:pt x="24235" y="15035"/>
                    <a:pt x="24283" y="15041"/>
                    <a:pt x="24349" y="15058"/>
                  </a:cubicBezTo>
                  <a:cubicBezTo>
                    <a:pt x="24874" y="15166"/>
                    <a:pt x="25757" y="16138"/>
                    <a:pt x="26492" y="18515"/>
                  </a:cubicBezTo>
                  <a:cubicBezTo>
                    <a:pt x="27853" y="22884"/>
                    <a:pt x="28235" y="31103"/>
                    <a:pt x="23728" y="35836"/>
                  </a:cubicBezTo>
                  <a:cubicBezTo>
                    <a:pt x="21854" y="37797"/>
                    <a:pt x="19154" y="39139"/>
                    <a:pt x="17310" y="39139"/>
                  </a:cubicBezTo>
                  <a:cubicBezTo>
                    <a:pt x="16987" y="39139"/>
                    <a:pt x="16690" y="39098"/>
                    <a:pt x="16428" y="39012"/>
                  </a:cubicBezTo>
                  <a:cubicBezTo>
                    <a:pt x="16051" y="38887"/>
                    <a:pt x="15163" y="38516"/>
                    <a:pt x="14935" y="37770"/>
                  </a:cubicBezTo>
                  <a:cubicBezTo>
                    <a:pt x="14811" y="37353"/>
                    <a:pt x="14900" y="36839"/>
                    <a:pt x="14984" y="36386"/>
                  </a:cubicBezTo>
                  <a:lnTo>
                    <a:pt x="15789" y="31968"/>
                  </a:lnTo>
                  <a:cubicBezTo>
                    <a:pt x="16087" y="30351"/>
                    <a:pt x="15974" y="29218"/>
                    <a:pt x="15442" y="28411"/>
                  </a:cubicBezTo>
                  <a:cubicBezTo>
                    <a:pt x="14912" y="27606"/>
                    <a:pt x="14064" y="27373"/>
                    <a:pt x="13067" y="27373"/>
                  </a:cubicBezTo>
                  <a:cubicBezTo>
                    <a:pt x="12387" y="27373"/>
                    <a:pt x="11640" y="27480"/>
                    <a:pt x="10883" y="27587"/>
                  </a:cubicBezTo>
                  <a:cubicBezTo>
                    <a:pt x="10016" y="27713"/>
                    <a:pt x="9094" y="27845"/>
                    <a:pt x="8184" y="27845"/>
                  </a:cubicBezTo>
                  <a:cubicBezTo>
                    <a:pt x="7188" y="27845"/>
                    <a:pt x="6205" y="27687"/>
                    <a:pt x="5320" y="27188"/>
                  </a:cubicBezTo>
                  <a:cubicBezTo>
                    <a:pt x="2562" y="25623"/>
                    <a:pt x="2138" y="21350"/>
                    <a:pt x="1446" y="14276"/>
                  </a:cubicBezTo>
                  <a:cubicBezTo>
                    <a:pt x="968" y="9484"/>
                    <a:pt x="1356" y="6165"/>
                    <a:pt x="2549" y="4672"/>
                  </a:cubicBezTo>
                  <a:cubicBezTo>
                    <a:pt x="4161" y="2667"/>
                    <a:pt x="6632" y="2005"/>
                    <a:pt x="7965" y="1653"/>
                  </a:cubicBezTo>
                  <a:cubicBezTo>
                    <a:pt x="9028" y="1369"/>
                    <a:pt x="10643" y="935"/>
                    <a:pt x="12107" y="935"/>
                  </a:cubicBezTo>
                  <a:close/>
                  <a:moveTo>
                    <a:pt x="12089" y="0"/>
                  </a:moveTo>
                  <a:cubicBezTo>
                    <a:pt x="10501" y="0"/>
                    <a:pt x="8836" y="446"/>
                    <a:pt x="7725" y="746"/>
                  </a:cubicBezTo>
                  <a:cubicBezTo>
                    <a:pt x="6287" y="1127"/>
                    <a:pt x="3618" y="1837"/>
                    <a:pt x="1816" y="4082"/>
                  </a:cubicBezTo>
                  <a:cubicBezTo>
                    <a:pt x="444" y="5796"/>
                    <a:pt x="1" y="9257"/>
                    <a:pt x="508" y="14366"/>
                  </a:cubicBezTo>
                  <a:cubicBezTo>
                    <a:pt x="1237" y="21750"/>
                    <a:pt x="1673" y="26202"/>
                    <a:pt x="4860" y="28006"/>
                  </a:cubicBezTo>
                  <a:cubicBezTo>
                    <a:pt x="5915" y="28603"/>
                    <a:pt x="7043" y="28788"/>
                    <a:pt x="8164" y="28788"/>
                  </a:cubicBezTo>
                  <a:cubicBezTo>
                    <a:pt x="9137" y="28788"/>
                    <a:pt x="10105" y="28649"/>
                    <a:pt x="11014" y="28519"/>
                  </a:cubicBezTo>
                  <a:cubicBezTo>
                    <a:pt x="11836" y="28400"/>
                    <a:pt x="12526" y="28310"/>
                    <a:pt x="13089" y="28310"/>
                  </a:cubicBezTo>
                  <a:cubicBezTo>
                    <a:pt x="13834" y="28310"/>
                    <a:pt x="14356" y="28468"/>
                    <a:pt x="14662" y="28931"/>
                  </a:cubicBezTo>
                  <a:cubicBezTo>
                    <a:pt x="15043" y="29516"/>
                    <a:pt x="15114" y="30453"/>
                    <a:pt x="14864" y="31796"/>
                  </a:cubicBezTo>
                  <a:lnTo>
                    <a:pt x="14059" y="36219"/>
                  </a:lnTo>
                  <a:cubicBezTo>
                    <a:pt x="13963" y="36750"/>
                    <a:pt x="13844" y="37406"/>
                    <a:pt x="14034" y="38045"/>
                  </a:cubicBezTo>
                  <a:cubicBezTo>
                    <a:pt x="14381" y="39167"/>
                    <a:pt x="15497" y="39692"/>
                    <a:pt x="16130" y="39902"/>
                  </a:cubicBezTo>
                  <a:cubicBezTo>
                    <a:pt x="16494" y="40021"/>
                    <a:pt x="16888" y="40081"/>
                    <a:pt x="17305" y="40081"/>
                  </a:cubicBezTo>
                  <a:cubicBezTo>
                    <a:pt x="19604" y="40081"/>
                    <a:pt x="22588" y="38392"/>
                    <a:pt x="24409" y="36481"/>
                  </a:cubicBezTo>
                  <a:cubicBezTo>
                    <a:pt x="29195" y="31455"/>
                    <a:pt x="28814" y="22818"/>
                    <a:pt x="27393" y="18234"/>
                  </a:cubicBezTo>
                  <a:cubicBezTo>
                    <a:pt x="26957" y="16838"/>
                    <a:pt x="26008" y="14444"/>
                    <a:pt x="24539" y="14140"/>
                  </a:cubicBezTo>
                  <a:cubicBezTo>
                    <a:pt x="24445" y="14116"/>
                    <a:pt x="24379" y="14104"/>
                    <a:pt x="24247" y="14086"/>
                  </a:cubicBezTo>
                  <a:cubicBezTo>
                    <a:pt x="23812" y="14036"/>
                    <a:pt x="23391" y="14014"/>
                    <a:pt x="22985" y="14014"/>
                  </a:cubicBezTo>
                  <a:cubicBezTo>
                    <a:pt x="21050" y="14014"/>
                    <a:pt x="19446" y="14513"/>
                    <a:pt x="18219" y="14898"/>
                  </a:cubicBezTo>
                  <a:cubicBezTo>
                    <a:pt x="17445" y="15138"/>
                    <a:pt x="16790" y="15340"/>
                    <a:pt x="16326" y="15340"/>
                  </a:cubicBezTo>
                  <a:cubicBezTo>
                    <a:pt x="16156" y="15340"/>
                    <a:pt x="16012" y="15313"/>
                    <a:pt x="15897" y="15250"/>
                  </a:cubicBezTo>
                  <a:cubicBezTo>
                    <a:pt x="15073" y="14802"/>
                    <a:pt x="15521" y="12385"/>
                    <a:pt x="15957" y="10044"/>
                  </a:cubicBezTo>
                  <a:cubicBezTo>
                    <a:pt x="16596" y="6631"/>
                    <a:pt x="17312" y="2763"/>
                    <a:pt x="15216" y="961"/>
                  </a:cubicBezTo>
                  <a:cubicBezTo>
                    <a:pt x="14384" y="242"/>
                    <a:pt x="13257" y="0"/>
                    <a:pt x="12089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04" name="Rectangle 37">
            <a:extLst>
              <a:ext uri="{FF2B5EF4-FFF2-40B4-BE49-F238E27FC236}">
                <a16:creationId xmlns:a16="http://schemas.microsoft.com/office/drawing/2014/main" id="{9C7B0249-EC57-4621-BB56-27512AA53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8969" y="490934"/>
            <a:ext cx="74136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 các phân số thập phân và số thập phân </a:t>
            </a:r>
          </a:p>
          <a:p>
            <a:pPr eaLnBrk="1" hangingPunct="1"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các vạch của tia số:</a:t>
            </a:r>
          </a:p>
        </p:txBody>
      </p:sp>
      <p:grpSp>
        <p:nvGrpSpPr>
          <p:cNvPr id="205" name="Group 40">
            <a:extLst>
              <a:ext uri="{FF2B5EF4-FFF2-40B4-BE49-F238E27FC236}">
                <a16:creationId xmlns:a16="http://schemas.microsoft.com/office/drawing/2014/main" id="{E3ED5492-0798-4AD3-8E04-D7BDAF9FEAD9}"/>
              </a:ext>
            </a:extLst>
          </p:cNvPr>
          <p:cNvGrpSpPr>
            <a:grpSpLocks/>
          </p:cNvGrpSpPr>
          <p:nvPr/>
        </p:nvGrpSpPr>
        <p:grpSpPr bwMode="auto">
          <a:xfrm>
            <a:off x="1110281" y="1317520"/>
            <a:ext cx="7189822" cy="972298"/>
            <a:chOff x="73" y="1245"/>
            <a:chExt cx="5546" cy="750"/>
          </a:xfrm>
        </p:grpSpPr>
        <p:sp>
          <p:nvSpPr>
            <p:cNvPr id="206" name="Line 41">
              <a:extLst>
                <a:ext uri="{FF2B5EF4-FFF2-40B4-BE49-F238E27FC236}">
                  <a16:creationId xmlns:a16="http://schemas.microsoft.com/office/drawing/2014/main" id="{98616D9C-E463-4690-8828-B7325AEA02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9" y="1707"/>
              <a:ext cx="5070" cy="0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" name="Text Box 42">
              <a:extLst>
                <a:ext uri="{FF2B5EF4-FFF2-40B4-BE49-F238E27FC236}">
                  <a16:creationId xmlns:a16="http://schemas.microsoft.com/office/drawing/2014/main" id="{76BFEDC6-3F72-4CEC-8925-CCDCC07CF2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" y="1468"/>
              <a:ext cx="433" cy="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/>
                <a:t>a) </a:t>
              </a:r>
            </a:p>
          </p:txBody>
        </p:sp>
        <p:sp>
          <p:nvSpPr>
            <p:cNvPr id="208" name="Line 43">
              <a:extLst>
                <a:ext uri="{FF2B5EF4-FFF2-40B4-BE49-F238E27FC236}">
                  <a16:creationId xmlns:a16="http://schemas.microsoft.com/office/drawing/2014/main" id="{131B682D-29C8-4389-96AB-846012ECB1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4" y="165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" name="Line 44">
              <a:extLst>
                <a:ext uri="{FF2B5EF4-FFF2-40B4-BE49-F238E27FC236}">
                  <a16:creationId xmlns:a16="http://schemas.microsoft.com/office/drawing/2014/main" id="{48AEB96D-F096-4D30-B2C6-2F64C9C913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0" y="166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" name="Line 45">
              <a:extLst>
                <a:ext uri="{FF2B5EF4-FFF2-40B4-BE49-F238E27FC236}">
                  <a16:creationId xmlns:a16="http://schemas.microsoft.com/office/drawing/2014/main" id="{9715FD00-2AC1-41B5-8430-3AC07159D9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6" y="165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" name="Line 46">
              <a:extLst>
                <a:ext uri="{FF2B5EF4-FFF2-40B4-BE49-F238E27FC236}">
                  <a16:creationId xmlns:a16="http://schemas.microsoft.com/office/drawing/2014/main" id="{B6C3B861-60E5-4AF9-B270-E12ED01B73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9" y="16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2" name="Line 47">
              <a:extLst>
                <a:ext uri="{FF2B5EF4-FFF2-40B4-BE49-F238E27FC236}">
                  <a16:creationId xmlns:a16="http://schemas.microsoft.com/office/drawing/2014/main" id="{6C315B82-CECC-4E26-86CA-5C34A3CB90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2" y="16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3" name="Line 48">
              <a:extLst>
                <a:ext uri="{FF2B5EF4-FFF2-40B4-BE49-F238E27FC236}">
                  <a16:creationId xmlns:a16="http://schemas.microsoft.com/office/drawing/2014/main" id="{07B291CD-896D-429B-BA44-6ED9124D91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4" y="16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" name="Line 49">
              <a:extLst>
                <a:ext uri="{FF2B5EF4-FFF2-40B4-BE49-F238E27FC236}">
                  <a16:creationId xmlns:a16="http://schemas.microsoft.com/office/drawing/2014/main" id="{FB0F94BC-80C9-432F-B660-59920DC4D0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0" y="16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" name="Line 50">
              <a:extLst>
                <a:ext uri="{FF2B5EF4-FFF2-40B4-BE49-F238E27FC236}">
                  <a16:creationId xmlns:a16="http://schemas.microsoft.com/office/drawing/2014/main" id="{34A5D3D8-44A8-49CD-8C61-B65B3CA57B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6" y="16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" name="Line 51">
              <a:extLst>
                <a:ext uri="{FF2B5EF4-FFF2-40B4-BE49-F238E27FC236}">
                  <a16:creationId xmlns:a16="http://schemas.microsoft.com/office/drawing/2014/main" id="{649BED99-F016-4764-9C5F-60D2619D7D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7" y="165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7" name="Line 52">
              <a:extLst>
                <a:ext uri="{FF2B5EF4-FFF2-40B4-BE49-F238E27FC236}">
                  <a16:creationId xmlns:a16="http://schemas.microsoft.com/office/drawing/2014/main" id="{162F44CE-0621-43A2-BAD4-5DA40A2841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21" y="16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8" name="Line 53">
              <a:extLst>
                <a:ext uri="{FF2B5EF4-FFF2-40B4-BE49-F238E27FC236}">
                  <a16:creationId xmlns:a16="http://schemas.microsoft.com/office/drawing/2014/main" id="{863EF8C4-2FEC-4ABF-B545-E99837EC43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9" y="165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19" name="Object 54">
              <a:extLst>
                <a:ext uri="{FF2B5EF4-FFF2-40B4-BE49-F238E27FC236}">
                  <a16:creationId xmlns:a16="http://schemas.microsoft.com/office/drawing/2014/main" id="{A53EE706-81CA-429F-A69E-67980E74B2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9132222"/>
                </p:ext>
              </p:extLst>
            </p:nvPr>
          </p:nvGraphicFramePr>
          <p:xfrm>
            <a:off x="1802" y="1245"/>
            <a:ext cx="254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2" name="Equation" r:id="rId3" imgW="203112" imgH="393529" progId="Equation.3">
                    <p:embed/>
                  </p:oleObj>
                </mc:Choice>
                <mc:Fallback>
                  <p:oleObj name="Equation" r:id="rId3" imgW="203112" imgH="393529" progId="Equation.3">
                    <p:embed/>
                    <p:pic>
                      <p:nvPicPr>
                        <p:cNvPr id="13359" name="Object 54">
                          <a:extLst>
                            <a:ext uri="{FF2B5EF4-FFF2-40B4-BE49-F238E27FC236}">
                              <a16:creationId xmlns:a16="http://schemas.microsoft.com/office/drawing/2014/main" id="{32D05D03-E6D4-41FB-BA70-36FA354B8D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2" y="1245"/>
                          <a:ext cx="254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0" name="Object 55">
              <a:extLst>
                <a:ext uri="{FF2B5EF4-FFF2-40B4-BE49-F238E27FC236}">
                  <a16:creationId xmlns:a16="http://schemas.microsoft.com/office/drawing/2014/main" id="{15EE513D-CE2B-4DE8-9599-C3489AA800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15" y="1275"/>
            <a:ext cx="225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3" name="Equation" r:id="rId5" imgW="203112" imgH="393529" progId="Equation.3">
                    <p:embed/>
                  </p:oleObj>
                </mc:Choice>
                <mc:Fallback>
                  <p:oleObj name="Equation" r:id="rId5" imgW="203112" imgH="393529" progId="Equation.3">
                    <p:embed/>
                    <p:pic>
                      <p:nvPicPr>
                        <p:cNvPr id="13360" name="Object 55">
                          <a:extLst>
                            <a:ext uri="{FF2B5EF4-FFF2-40B4-BE49-F238E27FC236}">
                              <a16:creationId xmlns:a16="http://schemas.microsoft.com/office/drawing/2014/main" id="{943443BF-92F1-448D-9E95-84A80EDDDF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5" y="1275"/>
                          <a:ext cx="225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" name="Object 56">
              <a:extLst>
                <a:ext uri="{FF2B5EF4-FFF2-40B4-BE49-F238E27FC236}">
                  <a16:creationId xmlns:a16="http://schemas.microsoft.com/office/drawing/2014/main" id="{16F41335-8ACD-4D79-AD20-DBDE152948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28" y="1245"/>
            <a:ext cx="280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4" name="Equation" r:id="rId7" imgW="203112" imgH="393529" progId="Equation.3">
                    <p:embed/>
                  </p:oleObj>
                </mc:Choice>
                <mc:Fallback>
                  <p:oleObj name="Equation" r:id="rId7" imgW="203112" imgH="393529" progId="Equation.3">
                    <p:embed/>
                    <p:pic>
                      <p:nvPicPr>
                        <p:cNvPr id="13361" name="Object 56">
                          <a:extLst>
                            <a:ext uri="{FF2B5EF4-FFF2-40B4-BE49-F238E27FC236}">
                              <a16:creationId xmlns:a16="http://schemas.microsoft.com/office/drawing/2014/main" id="{44936A65-31DC-444D-8241-7C20DBC798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8" y="1245"/>
                          <a:ext cx="280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2" name="Object 57">
              <a:extLst>
                <a:ext uri="{FF2B5EF4-FFF2-40B4-BE49-F238E27FC236}">
                  <a16:creationId xmlns:a16="http://schemas.microsoft.com/office/drawing/2014/main" id="{83F2DBE1-0AC7-41D7-8440-BC3928B516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3" y="1245"/>
            <a:ext cx="254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5" name="Equation" r:id="rId9" imgW="203112" imgH="393529" progId="Equation.3">
                    <p:embed/>
                  </p:oleObj>
                </mc:Choice>
                <mc:Fallback>
                  <p:oleObj name="Equation" r:id="rId9" imgW="203112" imgH="393529" progId="Equation.3">
                    <p:embed/>
                    <p:pic>
                      <p:nvPicPr>
                        <p:cNvPr id="13362" name="Object 57">
                          <a:extLst>
                            <a:ext uri="{FF2B5EF4-FFF2-40B4-BE49-F238E27FC236}">
                              <a16:creationId xmlns:a16="http://schemas.microsoft.com/office/drawing/2014/main" id="{5B2B7CEB-226E-43C7-9956-5C899FEADC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3" y="1245"/>
                          <a:ext cx="254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3" name="Object 58">
              <a:extLst>
                <a:ext uri="{FF2B5EF4-FFF2-40B4-BE49-F238E27FC236}">
                  <a16:creationId xmlns:a16="http://schemas.microsoft.com/office/drawing/2014/main" id="{3C8CD3E1-CAC8-4EC6-9D89-EA51955DC8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39" y="1245"/>
            <a:ext cx="254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6" name="Equation" r:id="rId11" imgW="203112" imgH="393529" progId="Equation.3">
                    <p:embed/>
                  </p:oleObj>
                </mc:Choice>
                <mc:Fallback>
                  <p:oleObj name="Equation" r:id="rId11" imgW="203112" imgH="393529" progId="Equation.3">
                    <p:embed/>
                    <p:pic>
                      <p:nvPicPr>
                        <p:cNvPr id="13363" name="Object 58">
                          <a:extLst>
                            <a:ext uri="{FF2B5EF4-FFF2-40B4-BE49-F238E27FC236}">
                              <a16:creationId xmlns:a16="http://schemas.microsoft.com/office/drawing/2014/main" id="{9180E473-359C-4F8E-86A1-C44B399BC5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9" y="1245"/>
                          <a:ext cx="254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" name="Object 59">
              <a:extLst>
                <a:ext uri="{FF2B5EF4-FFF2-40B4-BE49-F238E27FC236}">
                  <a16:creationId xmlns:a16="http://schemas.microsoft.com/office/drawing/2014/main" id="{D080ADD3-766B-4C6E-9DAC-3E5E8ACEB5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52" y="1245"/>
            <a:ext cx="254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7" name="Equation" r:id="rId13" imgW="203112" imgH="393529" progId="Equation.3">
                    <p:embed/>
                  </p:oleObj>
                </mc:Choice>
                <mc:Fallback>
                  <p:oleObj name="Equation" r:id="rId13" imgW="203112" imgH="393529" progId="Equation.3">
                    <p:embed/>
                    <p:pic>
                      <p:nvPicPr>
                        <p:cNvPr id="13364" name="Object 59">
                          <a:extLst>
                            <a:ext uri="{FF2B5EF4-FFF2-40B4-BE49-F238E27FC236}">
                              <a16:creationId xmlns:a16="http://schemas.microsoft.com/office/drawing/2014/main" id="{25872522-0EF2-4B1A-BCE8-01BC00771A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2" y="1245"/>
                          <a:ext cx="254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" name="Object 60">
              <a:extLst>
                <a:ext uri="{FF2B5EF4-FFF2-40B4-BE49-F238E27FC236}">
                  <a16:creationId xmlns:a16="http://schemas.microsoft.com/office/drawing/2014/main" id="{B15927EB-3340-40D2-9045-D4FB38EA55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8" y="1245"/>
            <a:ext cx="254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8" name="Equation" r:id="rId15" imgW="203112" imgH="393529" progId="Equation.3">
                    <p:embed/>
                  </p:oleObj>
                </mc:Choice>
                <mc:Fallback>
                  <p:oleObj name="Equation" r:id="rId15" imgW="203112" imgH="393529" progId="Equation.3">
                    <p:embed/>
                    <p:pic>
                      <p:nvPicPr>
                        <p:cNvPr id="13365" name="Object 60">
                          <a:extLst>
                            <a:ext uri="{FF2B5EF4-FFF2-40B4-BE49-F238E27FC236}">
                              <a16:creationId xmlns:a16="http://schemas.microsoft.com/office/drawing/2014/main" id="{A9E3149F-14B8-4829-BA62-60F2427C9A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8" y="1245"/>
                          <a:ext cx="254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" name="Text Box 61">
              <a:extLst>
                <a:ext uri="{FF2B5EF4-FFF2-40B4-BE49-F238E27FC236}">
                  <a16:creationId xmlns:a16="http://schemas.microsoft.com/office/drawing/2014/main" id="{B52E0C3A-2983-4675-A649-8301EB6557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2" y="1764"/>
              <a:ext cx="4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1</a:t>
              </a:r>
            </a:p>
          </p:txBody>
        </p:sp>
        <p:sp>
          <p:nvSpPr>
            <p:cNvPr id="227" name="Text Box 62">
              <a:extLst>
                <a:ext uri="{FF2B5EF4-FFF2-40B4-BE49-F238E27FC236}">
                  <a16:creationId xmlns:a16="http://schemas.microsoft.com/office/drawing/2014/main" id="{6F3823EF-4EF9-4E1B-958C-04C0ACF58A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5" y="1755"/>
              <a:ext cx="3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3</a:t>
              </a:r>
            </a:p>
          </p:txBody>
        </p:sp>
        <p:sp>
          <p:nvSpPr>
            <p:cNvPr id="228" name="Text Box 63">
              <a:extLst>
                <a:ext uri="{FF2B5EF4-FFF2-40B4-BE49-F238E27FC236}">
                  <a16:creationId xmlns:a16="http://schemas.microsoft.com/office/drawing/2014/main" id="{1C671B91-7883-4BD4-9004-51135B6684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3" y="1749"/>
              <a:ext cx="45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2</a:t>
              </a:r>
            </a:p>
          </p:txBody>
        </p:sp>
        <p:sp>
          <p:nvSpPr>
            <p:cNvPr id="229" name="Text Box 64">
              <a:extLst>
                <a:ext uri="{FF2B5EF4-FFF2-40B4-BE49-F238E27FC236}">
                  <a16:creationId xmlns:a16="http://schemas.microsoft.com/office/drawing/2014/main" id="{FD848893-B4DC-4B7A-8221-880B6A7341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8" y="1755"/>
              <a:ext cx="3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4</a:t>
              </a:r>
            </a:p>
          </p:txBody>
        </p:sp>
        <p:sp>
          <p:nvSpPr>
            <p:cNvPr id="230" name="Text Box 65">
              <a:extLst>
                <a:ext uri="{FF2B5EF4-FFF2-40B4-BE49-F238E27FC236}">
                  <a16:creationId xmlns:a16="http://schemas.microsoft.com/office/drawing/2014/main" id="{D8004F7E-3076-4D3F-AF39-9D18A0498E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4" y="1755"/>
              <a:ext cx="39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5</a:t>
              </a:r>
            </a:p>
          </p:txBody>
        </p:sp>
        <p:sp>
          <p:nvSpPr>
            <p:cNvPr id="231" name="Text Box 66">
              <a:extLst>
                <a:ext uri="{FF2B5EF4-FFF2-40B4-BE49-F238E27FC236}">
                  <a16:creationId xmlns:a16="http://schemas.microsoft.com/office/drawing/2014/main" id="{855EF276-F670-4829-B472-8E46CC9A69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3" y="1749"/>
              <a:ext cx="3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6</a:t>
              </a:r>
            </a:p>
          </p:txBody>
        </p:sp>
        <p:sp>
          <p:nvSpPr>
            <p:cNvPr id="232" name="Text Box 67">
              <a:extLst>
                <a:ext uri="{FF2B5EF4-FFF2-40B4-BE49-F238E27FC236}">
                  <a16:creationId xmlns:a16="http://schemas.microsoft.com/office/drawing/2014/main" id="{44B3EA49-AB7A-4484-B5EB-A14E630846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3" y="1419"/>
              <a:ext cx="2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1</a:t>
              </a:r>
            </a:p>
          </p:txBody>
        </p:sp>
        <p:sp>
          <p:nvSpPr>
            <p:cNvPr id="233" name="Rectangle 68">
              <a:extLst>
                <a:ext uri="{FF2B5EF4-FFF2-40B4-BE49-F238E27FC236}">
                  <a16:creationId xmlns:a16="http://schemas.microsoft.com/office/drawing/2014/main" id="{FFB30169-7CE9-472E-BAE1-6AC23AA075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6" y="1755"/>
              <a:ext cx="3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HP001 5H" pitchFamily="34" charset="0"/>
                </a:rPr>
                <a:t>0,7</a:t>
              </a:r>
            </a:p>
          </p:txBody>
        </p:sp>
        <p:sp>
          <p:nvSpPr>
            <p:cNvPr id="234" name="Text Box 69">
              <a:extLst>
                <a:ext uri="{FF2B5EF4-FFF2-40B4-BE49-F238E27FC236}">
                  <a16:creationId xmlns:a16="http://schemas.microsoft.com/office/drawing/2014/main" id="{0C11A0DC-BB7C-4BD8-97FC-E29F8BC4D1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1755"/>
              <a:ext cx="3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8</a:t>
              </a:r>
            </a:p>
          </p:txBody>
        </p:sp>
        <p:sp>
          <p:nvSpPr>
            <p:cNvPr id="235" name="Rectangle 70">
              <a:extLst>
                <a:ext uri="{FF2B5EF4-FFF2-40B4-BE49-F238E27FC236}">
                  <a16:creationId xmlns:a16="http://schemas.microsoft.com/office/drawing/2014/main" id="{71E13D4B-8458-4AF5-931F-946B694AAB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1" y="1755"/>
              <a:ext cx="3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HP001 5H" pitchFamily="34" charset="0"/>
                </a:rPr>
                <a:t>0,9</a:t>
              </a:r>
            </a:p>
          </p:txBody>
        </p:sp>
        <p:sp>
          <p:nvSpPr>
            <p:cNvPr id="236" name="Text Box 71">
              <a:extLst>
                <a:ext uri="{FF2B5EF4-FFF2-40B4-BE49-F238E27FC236}">
                  <a16:creationId xmlns:a16="http://schemas.microsoft.com/office/drawing/2014/main" id="{A4BA4817-6ED3-42D9-ACC7-CE0B8B278C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" y="1419"/>
              <a:ext cx="17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0</a:t>
              </a:r>
            </a:p>
          </p:txBody>
        </p:sp>
        <p:sp>
          <p:nvSpPr>
            <p:cNvPr id="237" name="AutoShape 72">
              <a:extLst>
                <a:ext uri="{FF2B5EF4-FFF2-40B4-BE49-F238E27FC236}">
                  <a16:creationId xmlns:a16="http://schemas.microsoft.com/office/drawing/2014/main" id="{7F97248F-0D7B-4672-AE21-FFAE74C8555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834" y="1245"/>
              <a:ext cx="236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8" name="Line 73">
              <a:extLst>
                <a:ext uri="{FF2B5EF4-FFF2-40B4-BE49-F238E27FC236}">
                  <a16:creationId xmlns:a16="http://schemas.microsoft.com/office/drawing/2014/main" id="{40ECF026-1213-4BF0-A8BA-38D545B144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9" y="1443"/>
              <a:ext cx="17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9" name="Rectangle 74">
              <a:extLst>
                <a:ext uri="{FF2B5EF4-FFF2-40B4-BE49-F238E27FC236}">
                  <a16:creationId xmlns:a16="http://schemas.microsoft.com/office/drawing/2014/main" id="{706C1E34-ED9E-4CB2-8246-758687573F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2" y="1464"/>
              <a:ext cx="15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10</a:t>
              </a:r>
              <a:endParaRPr lang="en-US" altLang="en-US" sz="1800">
                <a:latin typeface="HP001 5H" pitchFamily="34" charset="0"/>
              </a:endParaRPr>
            </a:p>
          </p:txBody>
        </p:sp>
        <p:sp>
          <p:nvSpPr>
            <p:cNvPr id="240" name="Rectangle 75">
              <a:extLst>
                <a:ext uri="{FF2B5EF4-FFF2-40B4-BE49-F238E27FC236}">
                  <a16:creationId xmlns:a16="http://schemas.microsoft.com/office/drawing/2014/main" id="{11BC322D-BC44-41E4-A2A5-AF2694C947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3" y="1255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en-US" sz="1800">
                <a:latin typeface="HP001 5H" pitchFamily="34" charset="0"/>
              </a:endParaRPr>
            </a:p>
          </p:txBody>
        </p:sp>
        <p:sp>
          <p:nvSpPr>
            <p:cNvPr id="241" name="AutoShape 76">
              <a:extLst>
                <a:ext uri="{FF2B5EF4-FFF2-40B4-BE49-F238E27FC236}">
                  <a16:creationId xmlns:a16="http://schemas.microsoft.com/office/drawing/2014/main" id="{93C4355F-46C0-43B1-BEF6-B96F4A5390D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290" y="1245"/>
              <a:ext cx="240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" name="Line 77">
              <a:extLst>
                <a:ext uri="{FF2B5EF4-FFF2-40B4-BE49-F238E27FC236}">
                  <a16:creationId xmlns:a16="http://schemas.microsoft.com/office/drawing/2014/main" id="{FADFB65F-0156-4C9C-B15A-6E9CFA5A98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9" y="1447"/>
              <a:ext cx="18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3" name="Rectangle 78">
              <a:extLst>
                <a:ext uri="{FF2B5EF4-FFF2-40B4-BE49-F238E27FC236}">
                  <a16:creationId xmlns:a16="http://schemas.microsoft.com/office/drawing/2014/main" id="{CBD5B728-53E7-40BB-9195-AC95583AFE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2" y="1469"/>
              <a:ext cx="15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10</a:t>
              </a:r>
              <a:endParaRPr lang="en-US" altLang="en-US" sz="1800">
                <a:latin typeface="HP001 5H" pitchFamily="34" charset="0"/>
              </a:endParaRPr>
            </a:p>
          </p:txBody>
        </p:sp>
        <p:sp>
          <p:nvSpPr>
            <p:cNvPr id="244" name="Rectangle 79">
              <a:extLst>
                <a:ext uri="{FF2B5EF4-FFF2-40B4-BE49-F238E27FC236}">
                  <a16:creationId xmlns:a16="http://schemas.microsoft.com/office/drawing/2014/main" id="{62EC0FC8-97A6-4CA1-8AF1-0DF1A1F2EB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7" y="1255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en-US" sz="1800">
                <a:latin typeface="HP001 5H" pitchFamily="34" charset="0"/>
              </a:endParaRPr>
            </a:p>
          </p:txBody>
        </p:sp>
        <p:sp>
          <p:nvSpPr>
            <p:cNvPr id="245" name="Line 80">
              <a:extLst>
                <a:ext uri="{FF2B5EF4-FFF2-40B4-BE49-F238E27FC236}">
                  <a16:creationId xmlns:a16="http://schemas.microsoft.com/office/drawing/2014/main" id="{18C3D615-F0FB-4694-B71A-516DECFD5F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8" y="1679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" name="Line 81">
              <a:extLst>
                <a:ext uri="{FF2B5EF4-FFF2-40B4-BE49-F238E27FC236}">
                  <a16:creationId xmlns:a16="http://schemas.microsoft.com/office/drawing/2014/main" id="{95FBC537-8E37-4C1F-BB47-A922D2C6A3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3" y="1673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" name="Line 82">
              <a:extLst>
                <a:ext uri="{FF2B5EF4-FFF2-40B4-BE49-F238E27FC236}">
                  <a16:creationId xmlns:a16="http://schemas.microsoft.com/office/drawing/2014/main" id="{31A62D3D-83C0-45AC-893B-F75E869783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3" y="1676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" name="Line 83">
              <a:extLst>
                <a:ext uri="{FF2B5EF4-FFF2-40B4-BE49-F238E27FC236}">
                  <a16:creationId xmlns:a16="http://schemas.microsoft.com/office/drawing/2014/main" id="{9C199FE3-FEEF-4F70-9E19-6556B09E27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8" y="1676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9" name="Line 84">
              <a:extLst>
                <a:ext uri="{FF2B5EF4-FFF2-40B4-BE49-F238E27FC236}">
                  <a16:creationId xmlns:a16="http://schemas.microsoft.com/office/drawing/2014/main" id="{AB206130-F6C6-491D-9D66-F5F2CB1C02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9" y="1679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0" name="Line 85">
              <a:extLst>
                <a:ext uri="{FF2B5EF4-FFF2-40B4-BE49-F238E27FC236}">
                  <a16:creationId xmlns:a16="http://schemas.microsoft.com/office/drawing/2014/main" id="{1237A654-6506-41A2-B47E-00A91C2BB1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1676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1" name="Line 86">
              <a:extLst>
                <a:ext uri="{FF2B5EF4-FFF2-40B4-BE49-F238E27FC236}">
                  <a16:creationId xmlns:a16="http://schemas.microsoft.com/office/drawing/2014/main" id="{32638E74-68CA-4D39-A174-D0F7CE778A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9" y="1676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2" name="Line 87">
              <a:extLst>
                <a:ext uri="{FF2B5EF4-FFF2-40B4-BE49-F238E27FC236}">
                  <a16:creationId xmlns:a16="http://schemas.microsoft.com/office/drawing/2014/main" id="{8B39A844-1F5B-4835-BFC3-C47A712C0A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5" y="1676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3" name="Line 88">
              <a:extLst>
                <a:ext uri="{FF2B5EF4-FFF2-40B4-BE49-F238E27FC236}">
                  <a16:creationId xmlns:a16="http://schemas.microsoft.com/office/drawing/2014/main" id="{094DE385-A774-4A82-A366-3A92CC9DAA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7" y="1679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098" name="Picture 2" descr="Cartoon Biểu Tượng Kính Lúp Tối Giản Hình ảnh | Định dạng hình ảnh PSD  611710441| vn.lovepik.com">
            <a:extLst>
              <a:ext uri="{FF2B5EF4-FFF2-40B4-BE49-F238E27FC236}">
                <a16:creationId xmlns:a16="http://schemas.microsoft.com/office/drawing/2014/main" id="{D99093C0-5A20-4F2E-97F7-493C690C748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464" r="14988"/>
          <a:stretch/>
        </p:blipFill>
        <p:spPr bwMode="auto">
          <a:xfrm rot="15395367">
            <a:off x="2051646" y="1324871"/>
            <a:ext cx="3598255" cy="50291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4" name="Rectangle 89">
            <a:extLst>
              <a:ext uri="{FF2B5EF4-FFF2-40B4-BE49-F238E27FC236}">
                <a16:creationId xmlns:a16="http://schemas.microsoft.com/office/drawing/2014/main" id="{41816709-E026-455A-AB5A-8EFB54C8F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0281" y="498872"/>
            <a:ext cx="1108075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1: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grpSp>
        <p:nvGrpSpPr>
          <p:cNvPr id="255" name="Group 90">
            <a:extLst>
              <a:ext uri="{FF2B5EF4-FFF2-40B4-BE49-F238E27FC236}">
                <a16:creationId xmlns:a16="http://schemas.microsoft.com/office/drawing/2014/main" id="{398CCBF8-B307-4AA3-9E13-86EA48A66C01}"/>
              </a:ext>
            </a:extLst>
          </p:cNvPr>
          <p:cNvGrpSpPr>
            <a:grpSpLocks/>
          </p:cNvGrpSpPr>
          <p:nvPr/>
        </p:nvGrpSpPr>
        <p:grpSpPr bwMode="auto">
          <a:xfrm>
            <a:off x="2108960" y="3031202"/>
            <a:ext cx="2048068" cy="1258802"/>
            <a:chOff x="757" y="2160"/>
            <a:chExt cx="1332" cy="971"/>
          </a:xfrm>
        </p:grpSpPr>
        <p:sp>
          <p:nvSpPr>
            <p:cNvPr id="257" name="Line 92">
              <a:extLst>
                <a:ext uri="{FF2B5EF4-FFF2-40B4-BE49-F238E27FC236}">
                  <a16:creationId xmlns:a16="http://schemas.microsoft.com/office/drawing/2014/main" id="{4AB8F3B6-9512-4F61-BDA0-D2E30A3F2E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4" y="2650"/>
              <a:ext cx="1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8" name="Line 93">
              <a:extLst>
                <a:ext uri="{FF2B5EF4-FFF2-40B4-BE49-F238E27FC236}">
                  <a16:creationId xmlns:a16="http://schemas.microsoft.com/office/drawing/2014/main" id="{7EBF4F6C-B10A-4F9C-B74B-B59FB8AD62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9" y="2650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9" name="Line 94">
              <a:extLst>
                <a:ext uri="{FF2B5EF4-FFF2-40B4-BE49-F238E27FC236}">
                  <a16:creationId xmlns:a16="http://schemas.microsoft.com/office/drawing/2014/main" id="{A4A108D2-7CE6-4302-BB8B-891F51ED43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7" y="2373"/>
              <a:ext cx="148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0" name="Rectangle 95">
              <a:extLst>
                <a:ext uri="{FF2B5EF4-FFF2-40B4-BE49-F238E27FC236}">
                  <a16:creationId xmlns:a16="http://schemas.microsoft.com/office/drawing/2014/main" id="{901AE9E5-F377-4311-BADD-48DE9E0671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7" y="2353"/>
              <a:ext cx="19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0</a:t>
              </a:r>
              <a:endParaRPr lang="en-US" altLang="en-US" sz="2400">
                <a:latin typeface="HP001 5H" pitchFamily="34" charset="0"/>
              </a:endParaRPr>
            </a:p>
          </p:txBody>
        </p:sp>
        <p:sp>
          <p:nvSpPr>
            <p:cNvPr id="261" name="Rectangle 96">
              <a:extLst>
                <a:ext uri="{FF2B5EF4-FFF2-40B4-BE49-F238E27FC236}">
                  <a16:creationId xmlns:a16="http://schemas.microsoft.com/office/drawing/2014/main" id="{E2CF66BB-4BC4-4E89-BD30-F72C18AF53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3" y="2160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en-US" sz="2400">
                <a:latin typeface="HP001 5H" pitchFamily="34" charset="0"/>
              </a:endParaRPr>
            </a:p>
          </p:txBody>
        </p:sp>
        <p:sp>
          <p:nvSpPr>
            <p:cNvPr id="262" name="Line 97">
              <a:extLst>
                <a:ext uri="{FF2B5EF4-FFF2-40B4-BE49-F238E27FC236}">
                  <a16:creationId xmlns:a16="http://schemas.microsoft.com/office/drawing/2014/main" id="{2579E319-18B9-450F-870E-3AE197B4E0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6" y="2673"/>
              <a:ext cx="0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3" name="Line 98">
              <a:extLst>
                <a:ext uri="{FF2B5EF4-FFF2-40B4-BE49-F238E27FC236}">
                  <a16:creationId xmlns:a16="http://schemas.microsoft.com/office/drawing/2014/main" id="{9B8D01AE-B12F-4950-87F2-CB843F8472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2" y="2669"/>
              <a:ext cx="0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4" name="Line 99">
              <a:extLst>
                <a:ext uri="{FF2B5EF4-FFF2-40B4-BE49-F238E27FC236}">
                  <a16:creationId xmlns:a16="http://schemas.microsoft.com/office/drawing/2014/main" id="{BF7AAEAE-21AF-461F-866E-30E538BB28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2" y="2671"/>
              <a:ext cx="0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" name="Line 100">
              <a:extLst>
                <a:ext uri="{FF2B5EF4-FFF2-40B4-BE49-F238E27FC236}">
                  <a16:creationId xmlns:a16="http://schemas.microsoft.com/office/drawing/2014/main" id="{346C227C-296B-4735-91BB-C435B50B9A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6" y="2671"/>
              <a:ext cx="1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" name="Line 101">
              <a:extLst>
                <a:ext uri="{FF2B5EF4-FFF2-40B4-BE49-F238E27FC236}">
                  <a16:creationId xmlns:a16="http://schemas.microsoft.com/office/drawing/2014/main" id="{D225E309-34DC-4D7E-93B6-DA299FEC86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2" y="2673"/>
              <a:ext cx="0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" name="Line 102">
              <a:extLst>
                <a:ext uri="{FF2B5EF4-FFF2-40B4-BE49-F238E27FC236}">
                  <a16:creationId xmlns:a16="http://schemas.microsoft.com/office/drawing/2014/main" id="{A23851E9-E8CE-47A7-9F3F-2902FD77AD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4" y="2671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8" name="Line 103">
              <a:extLst>
                <a:ext uri="{FF2B5EF4-FFF2-40B4-BE49-F238E27FC236}">
                  <a16:creationId xmlns:a16="http://schemas.microsoft.com/office/drawing/2014/main" id="{631993C4-FF66-4BF1-9487-CB87DD35CE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6" y="2671"/>
              <a:ext cx="0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9" name="Line 104">
              <a:extLst>
                <a:ext uri="{FF2B5EF4-FFF2-40B4-BE49-F238E27FC236}">
                  <a16:creationId xmlns:a16="http://schemas.microsoft.com/office/drawing/2014/main" id="{E7589902-C311-4B5E-A6DE-4A6B452EDD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8" y="2671"/>
              <a:ext cx="0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0" name="Line 105">
              <a:extLst>
                <a:ext uri="{FF2B5EF4-FFF2-40B4-BE49-F238E27FC236}">
                  <a16:creationId xmlns:a16="http://schemas.microsoft.com/office/drawing/2014/main" id="{592FBCE0-0E1F-4107-B1EF-2916216B52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6" y="2673"/>
              <a:ext cx="1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1" name="Line 106">
              <a:extLst>
                <a:ext uri="{FF2B5EF4-FFF2-40B4-BE49-F238E27FC236}">
                  <a16:creationId xmlns:a16="http://schemas.microsoft.com/office/drawing/2014/main" id="{D052108D-641C-4F9A-8540-F69F48B579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2" y="2699"/>
              <a:ext cx="96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2" name="Text Box 107">
              <a:extLst>
                <a:ext uri="{FF2B5EF4-FFF2-40B4-BE49-F238E27FC236}">
                  <a16:creationId xmlns:a16="http://schemas.microsoft.com/office/drawing/2014/main" id="{9DD81FA3-5650-40A2-B850-AE33BA3CA8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7" y="2381"/>
              <a:ext cx="1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0</a:t>
              </a:r>
            </a:p>
          </p:txBody>
        </p:sp>
        <p:sp>
          <p:nvSpPr>
            <p:cNvPr id="276" name="Text Box 111">
              <a:extLst>
                <a:ext uri="{FF2B5EF4-FFF2-40B4-BE49-F238E27FC236}">
                  <a16:creationId xmlns:a16="http://schemas.microsoft.com/office/drawing/2014/main" id="{FA8358F8-91B5-4C75-8E1B-42C1BD6D65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3" y="2843"/>
              <a:ext cx="6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0,01</a:t>
              </a:r>
            </a:p>
          </p:txBody>
        </p:sp>
        <p:sp>
          <p:nvSpPr>
            <p:cNvPr id="277" name="Text Box 112">
              <a:extLst>
                <a:ext uri="{FF2B5EF4-FFF2-40B4-BE49-F238E27FC236}">
                  <a16:creationId xmlns:a16="http://schemas.microsoft.com/office/drawing/2014/main" id="{FD74599D-5900-4B9B-B596-BB62923A0E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4" y="2697"/>
              <a:ext cx="3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0,1</a:t>
              </a:r>
            </a:p>
          </p:txBody>
        </p:sp>
        <p:sp>
          <p:nvSpPr>
            <p:cNvPr id="278" name="Line 113">
              <a:extLst>
                <a:ext uri="{FF2B5EF4-FFF2-40B4-BE49-F238E27FC236}">
                  <a16:creationId xmlns:a16="http://schemas.microsoft.com/office/drawing/2014/main" id="{C9CBEFCF-1ED0-4068-B7E4-BF8CF7DF8B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69" y="2736"/>
              <a:ext cx="229" cy="1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9" name="Line 114">
              <a:extLst>
                <a:ext uri="{FF2B5EF4-FFF2-40B4-BE49-F238E27FC236}">
                  <a16:creationId xmlns:a16="http://schemas.microsoft.com/office/drawing/2014/main" id="{42F2FF3F-B89C-4A52-8F55-C1DC354174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52" y="2400"/>
              <a:ext cx="164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0" name="Rectangle 279">
            <a:extLst>
              <a:ext uri="{FF2B5EF4-FFF2-40B4-BE49-F238E27FC236}">
                <a16:creationId xmlns:a16="http://schemas.microsoft.com/office/drawing/2014/main" id="{0ECCD35D-E48B-4623-97D0-FAB20B21E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8969" y="498872"/>
            <a:ext cx="774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 </a:t>
            </a:r>
            <a:endParaRPr lang="en-US" altLang="en-US" sz="2400">
              <a:solidFill>
                <a:srgbClr val="00B0F0"/>
              </a:solidFill>
              <a:latin typeface="HP001 5H" pitchFamily="34" charset="0"/>
            </a:endParaRPr>
          </a:p>
        </p:txBody>
      </p:sp>
      <p:sp>
        <p:nvSpPr>
          <p:cNvPr id="281" name="Rectangle 280">
            <a:extLst>
              <a:ext uri="{FF2B5EF4-FFF2-40B4-BE49-F238E27FC236}">
                <a16:creationId xmlns:a16="http://schemas.microsoft.com/office/drawing/2014/main" id="{A96B9A3D-ADD5-4F8E-924A-8A7AC1580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0544" y="498872"/>
            <a:ext cx="1816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thập phân </a:t>
            </a:r>
            <a:endParaRPr lang="en-US" altLang="en-US" sz="2400">
              <a:solidFill>
                <a:srgbClr val="00B0F0"/>
              </a:solidFill>
              <a:latin typeface="HP001 5H" pitchFamily="34" charset="0"/>
            </a:endParaRPr>
          </a:p>
        </p:txBody>
      </p:sp>
      <p:sp>
        <p:nvSpPr>
          <p:cNvPr id="282" name="Rectangle 281">
            <a:extLst>
              <a:ext uri="{FF2B5EF4-FFF2-40B4-BE49-F238E27FC236}">
                <a16:creationId xmlns:a16="http://schemas.microsoft.com/office/drawing/2014/main" id="{C223C619-AFBF-4A8A-A601-D7D7C0C109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4181" y="490934"/>
            <a:ext cx="2490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số thập phân </a:t>
            </a:r>
            <a:endParaRPr lang="en-US" altLang="en-US" sz="2400">
              <a:solidFill>
                <a:srgbClr val="00B0F0"/>
              </a:solidFill>
              <a:latin typeface="HP001 5H" pitchFamily="34" charset="0"/>
            </a:endParaRPr>
          </a:p>
        </p:txBody>
      </p:sp>
      <p:pic>
        <p:nvPicPr>
          <p:cNvPr id="283" name="Picture 4" descr="Tổng hợp những hình mũi tên đẹp">
            <a:extLst>
              <a:ext uri="{FF2B5EF4-FFF2-40B4-BE49-F238E27FC236}">
                <a16:creationId xmlns:a16="http://schemas.microsoft.com/office/drawing/2014/main" id="{C6FBD219-99DF-4B0E-8FE2-372B33B49C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700330">
            <a:off x="1469307" y="2277985"/>
            <a:ext cx="991730" cy="637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5346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" grpId="0"/>
      <p:bldP spid="281" grpId="0"/>
      <p:bldP spid="28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4" name="Rectangle 37">
            <a:extLst>
              <a:ext uri="{FF2B5EF4-FFF2-40B4-BE49-F238E27FC236}">
                <a16:creationId xmlns:a16="http://schemas.microsoft.com/office/drawing/2014/main" id="{9C7B0249-EC57-4621-BB56-27512AA53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8969" y="490934"/>
            <a:ext cx="74136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 các phân số thập phân và số thập phân </a:t>
            </a:r>
          </a:p>
          <a:p>
            <a:pPr eaLnBrk="1" hangingPunct="1"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các vạch của tia số:</a:t>
            </a:r>
          </a:p>
        </p:txBody>
      </p:sp>
      <p:sp>
        <p:nvSpPr>
          <p:cNvPr id="254" name="Rectangle 89">
            <a:extLst>
              <a:ext uri="{FF2B5EF4-FFF2-40B4-BE49-F238E27FC236}">
                <a16:creationId xmlns:a16="http://schemas.microsoft.com/office/drawing/2014/main" id="{41816709-E026-455A-AB5A-8EFB54C8F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0281" y="498872"/>
            <a:ext cx="1108075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1: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sp>
        <p:nvSpPr>
          <p:cNvPr id="280" name="Rectangle 279">
            <a:extLst>
              <a:ext uri="{FF2B5EF4-FFF2-40B4-BE49-F238E27FC236}">
                <a16:creationId xmlns:a16="http://schemas.microsoft.com/office/drawing/2014/main" id="{0ECCD35D-E48B-4623-97D0-FAB20B21E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8969" y="498872"/>
            <a:ext cx="774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 </a:t>
            </a:r>
            <a:endParaRPr lang="en-US" altLang="en-US" sz="2400">
              <a:solidFill>
                <a:srgbClr val="00B0F0"/>
              </a:solidFill>
              <a:latin typeface="HP001 5H" pitchFamily="34" charset="0"/>
            </a:endParaRPr>
          </a:p>
        </p:txBody>
      </p:sp>
      <p:sp>
        <p:nvSpPr>
          <p:cNvPr id="281" name="Rectangle 280">
            <a:extLst>
              <a:ext uri="{FF2B5EF4-FFF2-40B4-BE49-F238E27FC236}">
                <a16:creationId xmlns:a16="http://schemas.microsoft.com/office/drawing/2014/main" id="{A96B9A3D-ADD5-4F8E-924A-8A7AC1580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0544" y="498872"/>
            <a:ext cx="1816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thập phân </a:t>
            </a:r>
            <a:endParaRPr lang="en-US" altLang="en-US" sz="2400">
              <a:solidFill>
                <a:srgbClr val="00B0F0"/>
              </a:solidFill>
              <a:latin typeface="HP001 5H" pitchFamily="34" charset="0"/>
            </a:endParaRPr>
          </a:p>
        </p:txBody>
      </p:sp>
      <p:sp>
        <p:nvSpPr>
          <p:cNvPr id="282" name="Rectangle 281">
            <a:extLst>
              <a:ext uri="{FF2B5EF4-FFF2-40B4-BE49-F238E27FC236}">
                <a16:creationId xmlns:a16="http://schemas.microsoft.com/office/drawing/2014/main" id="{C223C619-AFBF-4A8A-A601-D7D7C0C109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4181" y="490934"/>
            <a:ext cx="2490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số thập phân </a:t>
            </a:r>
            <a:endParaRPr lang="en-US" altLang="en-US" sz="2400">
              <a:solidFill>
                <a:srgbClr val="00B0F0"/>
              </a:solidFill>
              <a:latin typeface="HP001 5H" pitchFamily="34" charset="0"/>
            </a:endParaRPr>
          </a:p>
        </p:txBody>
      </p:sp>
      <p:grpSp>
        <p:nvGrpSpPr>
          <p:cNvPr id="88" name="Group 2">
            <a:extLst>
              <a:ext uri="{FF2B5EF4-FFF2-40B4-BE49-F238E27FC236}">
                <a16:creationId xmlns:a16="http://schemas.microsoft.com/office/drawing/2014/main" id="{F7AE15C7-4461-4F20-B86F-FC9EF756E570}"/>
              </a:ext>
            </a:extLst>
          </p:cNvPr>
          <p:cNvGrpSpPr>
            <a:grpSpLocks/>
          </p:cNvGrpSpPr>
          <p:nvPr/>
        </p:nvGrpSpPr>
        <p:grpSpPr bwMode="auto">
          <a:xfrm>
            <a:off x="712660" y="1539158"/>
            <a:ext cx="7592139" cy="1024402"/>
            <a:chOff x="110" y="3084"/>
            <a:chExt cx="5514" cy="744"/>
          </a:xfrm>
        </p:grpSpPr>
        <p:graphicFrame>
          <p:nvGraphicFramePr>
            <p:cNvPr id="89" name="Object 3">
              <a:extLst>
                <a:ext uri="{FF2B5EF4-FFF2-40B4-BE49-F238E27FC236}">
                  <a16:creationId xmlns:a16="http://schemas.microsoft.com/office/drawing/2014/main" id="{9B9F5CB8-E186-476E-86E1-14061D909A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55" y="3132"/>
            <a:ext cx="1209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4" name="Equation" r:id="rId3" imgW="114151" imgH="215619" progId="Equation.3">
                    <p:embed/>
                  </p:oleObj>
                </mc:Choice>
                <mc:Fallback>
                  <p:oleObj name="Equation" r:id="rId3" imgW="114151" imgH="215619" progId="Equation.3">
                    <p:embed/>
                    <p:pic>
                      <p:nvPicPr>
                        <p:cNvPr id="15439" name="Object 3">
                          <a:extLst>
                            <a:ext uri="{FF2B5EF4-FFF2-40B4-BE49-F238E27FC236}">
                              <a16:creationId xmlns:a16="http://schemas.microsoft.com/office/drawing/2014/main" id="{23553452-39FC-4F35-A57B-9BC95644EC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" y="3132"/>
                          <a:ext cx="1209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4">
              <a:extLst>
                <a:ext uri="{FF2B5EF4-FFF2-40B4-BE49-F238E27FC236}">
                  <a16:creationId xmlns:a16="http://schemas.microsoft.com/office/drawing/2014/main" id="{40298DCE-D5EC-4BF0-936F-1E56CCD7C0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9" y="3084"/>
            <a:ext cx="29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5" name="Equation" r:id="rId5" imgW="279279" imgH="393529" progId="Equation.3">
                    <p:embed/>
                  </p:oleObj>
                </mc:Choice>
                <mc:Fallback>
                  <p:oleObj name="Equation" r:id="rId5" imgW="279279" imgH="393529" progId="Equation.3">
                    <p:embed/>
                    <p:pic>
                      <p:nvPicPr>
                        <p:cNvPr id="15440" name="Object 4">
                          <a:extLst>
                            <a:ext uri="{FF2B5EF4-FFF2-40B4-BE49-F238E27FC236}">
                              <a16:creationId xmlns:a16="http://schemas.microsoft.com/office/drawing/2014/main" id="{4910ABBC-2917-4B2A-94F8-6AA94BA7AC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" y="3084"/>
                          <a:ext cx="29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Line 5">
              <a:extLst>
                <a:ext uri="{FF2B5EF4-FFF2-40B4-BE49-F238E27FC236}">
                  <a16:creationId xmlns:a16="http://schemas.microsoft.com/office/drawing/2014/main" id="{7B3CC8D8-2425-4A1F-9947-DAE7DB1145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6" y="3564"/>
              <a:ext cx="5068" cy="1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Line 6">
              <a:extLst>
                <a:ext uri="{FF2B5EF4-FFF2-40B4-BE49-F238E27FC236}">
                  <a16:creationId xmlns:a16="http://schemas.microsoft.com/office/drawing/2014/main" id="{DB666582-2C09-4379-B54B-1B7D4562A4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4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Line 7">
              <a:extLst>
                <a:ext uri="{FF2B5EF4-FFF2-40B4-BE49-F238E27FC236}">
                  <a16:creationId xmlns:a16="http://schemas.microsoft.com/office/drawing/2014/main" id="{B9B78428-2513-4177-A59A-560B302A37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4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Line 8">
              <a:extLst>
                <a:ext uri="{FF2B5EF4-FFF2-40B4-BE49-F238E27FC236}">
                  <a16:creationId xmlns:a16="http://schemas.microsoft.com/office/drawing/2014/main" id="{0C742140-B440-4D90-96B7-C820600D4F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0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Line 9">
              <a:extLst>
                <a:ext uri="{FF2B5EF4-FFF2-40B4-BE49-F238E27FC236}">
                  <a16:creationId xmlns:a16="http://schemas.microsoft.com/office/drawing/2014/main" id="{0610F89D-3059-4738-843C-768A26B84B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96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Line 10">
              <a:extLst>
                <a:ext uri="{FF2B5EF4-FFF2-40B4-BE49-F238E27FC236}">
                  <a16:creationId xmlns:a16="http://schemas.microsoft.com/office/drawing/2014/main" id="{6F3D0CF3-565C-491B-851D-EA59BD754A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2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Line 11">
              <a:extLst>
                <a:ext uri="{FF2B5EF4-FFF2-40B4-BE49-F238E27FC236}">
                  <a16:creationId xmlns:a16="http://schemas.microsoft.com/office/drawing/2014/main" id="{ABE741F9-16AA-465B-87F6-79C791F0FA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Line 12">
              <a:extLst>
                <a:ext uri="{FF2B5EF4-FFF2-40B4-BE49-F238E27FC236}">
                  <a16:creationId xmlns:a16="http://schemas.microsoft.com/office/drawing/2014/main" id="{2F59DC0F-7DEA-4DFE-B9B3-E1FC886E1D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8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Line 13">
              <a:extLst>
                <a:ext uri="{FF2B5EF4-FFF2-40B4-BE49-F238E27FC236}">
                  <a16:creationId xmlns:a16="http://schemas.microsoft.com/office/drawing/2014/main" id="{0E0816D9-B4D7-446F-97F9-8EE0ECD05B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08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Line 14">
              <a:extLst>
                <a:ext uri="{FF2B5EF4-FFF2-40B4-BE49-F238E27FC236}">
                  <a16:creationId xmlns:a16="http://schemas.microsoft.com/office/drawing/2014/main" id="{94AC7B12-4B42-41F9-9215-0AD4D633A6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7" y="350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Line 15">
              <a:extLst>
                <a:ext uri="{FF2B5EF4-FFF2-40B4-BE49-F238E27FC236}">
                  <a16:creationId xmlns:a16="http://schemas.microsoft.com/office/drawing/2014/main" id="{A6A8CDD4-03BA-446F-8A06-30AC2C360F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8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16">
              <a:extLst>
                <a:ext uri="{FF2B5EF4-FFF2-40B4-BE49-F238E27FC236}">
                  <a16:creationId xmlns:a16="http://schemas.microsoft.com/office/drawing/2014/main" id="{B0D0AE59-5F90-4ACE-A4D1-25AAD3FF3B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1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" name="Object 17">
              <a:extLst>
                <a:ext uri="{FF2B5EF4-FFF2-40B4-BE49-F238E27FC236}">
                  <a16:creationId xmlns:a16="http://schemas.microsoft.com/office/drawing/2014/main" id="{B7F9D851-17E9-4192-B305-854E310025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7" y="3084"/>
            <a:ext cx="279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6" name="Equation" r:id="rId7" imgW="279279" imgH="393529" progId="Equation.3">
                    <p:embed/>
                  </p:oleObj>
                </mc:Choice>
                <mc:Fallback>
                  <p:oleObj name="Equation" r:id="rId7" imgW="279279" imgH="393529" progId="Equation.3">
                    <p:embed/>
                    <p:pic>
                      <p:nvPicPr>
                        <p:cNvPr id="15453" name="Object 17">
                          <a:extLst>
                            <a:ext uri="{FF2B5EF4-FFF2-40B4-BE49-F238E27FC236}">
                              <a16:creationId xmlns:a16="http://schemas.microsoft.com/office/drawing/2014/main" id="{DB957169-3BD1-4312-B21C-4469AE36F2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7" y="3084"/>
                          <a:ext cx="279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18">
              <a:extLst>
                <a:ext uri="{FF2B5EF4-FFF2-40B4-BE49-F238E27FC236}">
                  <a16:creationId xmlns:a16="http://schemas.microsoft.com/office/drawing/2014/main" id="{5D413929-9207-4935-ACC4-586C621B4A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1" y="3084"/>
            <a:ext cx="343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7" name="Equation" r:id="rId9" imgW="279279" imgH="393529" progId="Equation.3">
                    <p:embed/>
                  </p:oleObj>
                </mc:Choice>
                <mc:Fallback>
                  <p:oleObj name="Equation" r:id="rId9" imgW="279279" imgH="393529" progId="Equation.3">
                    <p:embed/>
                    <p:pic>
                      <p:nvPicPr>
                        <p:cNvPr id="15454" name="Object 18">
                          <a:extLst>
                            <a:ext uri="{FF2B5EF4-FFF2-40B4-BE49-F238E27FC236}">
                              <a16:creationId xmlns:a16="http://schemas.microsoft.com/office/drawing/2014/main" id="{FA021AE4-6C0B-4826-9A35-9BBEF88CA8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1" y="3084"/>
                          <a:ext cx="343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19">
              <a:extLst>
                <a:ext uri="{FF2B5EF4-FFF2-40B4-BE49-F238E27FC236}">
                  <a16:creationId xmlns:a16="http://schemas.microsoft.com/office/drawing/2014/main" id="{71C5697E-4A06-4106-8B22-3E4AC84290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43" y="3114"/>
            <a:ext cx="34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8" name="Equation" r:id="rId11" imgW="279279" imgH="393529" progId="Equation.3">
                    <p:embed/>
                  </p:oleObj>
                </mc:Choice>
                <mc:Fallback>
                  <p:oleObj name="Equation" r:id="rId11" imgW="279279" imgH="393529" progId="Equation.3">
                    <p:embed/>
                    <p:pic>
                      <p:nvPicPr>
                        <p:cNvPr id="15455" name="Object 19">
                          <a:extLst>
                            <a:ext uri="{FF2B5EF4-FFF2-40B4-BE49-F238E27FC236}">
                              <a16:creationId xmlns:a16="http://schemas.microsoft.com/office/drawing/2014/main" id="{7631A78C-0EBC-4C2C-89D3-C3552CC7FB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3" y="3114"/>
                          <a:ext cx="34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20">
              <a:extLst>
                <a:ext uri="{FF2B5EF4-FFF2-40B4-BE49-F238E27FC236}">
                  <a16:creationId xmlns:a16="http://schemas.microsoft.com/office/drawing/2014/main" id="{9A46E956-E592-4C4B-863A-D54A958B27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8" y="3084"/>
            <a:ext cx="321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9" name="Equation" r:id="rId13" imgW="279279" imgH="393529" progId="Equation.3">
                    <p:embed/>
                  </p:oleObj>
                </mc:Choice>
                <mc:Fallback>
                  <p:oleObj name="Equation" r:id="rId13" imgW="279279" imgH="393529" progId="Equation.3">
                    <p:embed/>
                    <p:pic>
                      <p:nvPicPr>
                        <p:cNvPr id="15456" name="Object 20">
                          <a:extLst>
                            <a:ext uri="{FF2B5EF4-FFF2-40B4-BE49-F238E27FC236}">
                              <a16:creationId xmlns:a16="http://schemas.microsoft.com/office/drawing/2014/main" id="{F81D23C2-04F7-4D56-B3B7-C6AA86B170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8" y="3084"/>
                          <a:ext cx="321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21">
              <a:extLst>
                <a:ext uri="{FF2B5EF4-FFF2-40B4-BE49-F238E27FC236}">
                  <a16:creationId xmlns:a16="http://schemas.microsoft.com/office/drawing/2014/main" id="{EB3516FB-9608-4ED9-BBD2-1C2FEEB9FC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93" y="3084"/>
            <a:ext cx="297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0" name="Equation" r:id="rId15" imgW="279279" imgH="393529" progId="Equation.3">
                    <p:embed/>
                  </p:oleObj>
                </mc:Choice>
                <mc:Fallback>
                  <p:oleObj name="Equation" r:id="rId15" imgW="279279" imgH="393529" progId="Equation.3">
                    <p:embed/>
                    <p:pic>
                      <p:nvPicPr>
                        <p:cNvPr id="15457" name="Object 21">
                          <a:extLst>
                            <a:ext uri="{FF2B5EF4-FFF2-40B4-BE49-F238E27FC236}">
                              <a16:creationId xmlns:a16="http://schemas.microsoft.com/office/drawing/2014/main" id="{5C08F706-F6D6-4B8C-912F-463D408FF5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3" y="3084"/>
                          <a:ext cx="297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Object 22">
              <a:extLst>
                <a:ext uri="{FF2B5EF4-FFF2-40B4-BE49-F238E27FC236}">
                  <a16:creationId xmlns:a16="http://schemas.microsoft.com/office/drawing/2014/main" id="{53BE3EE0-F77A-4366-839A-9095E99B21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3" y="3084"/>
            <a:ext cx="297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1" name="Equation" r:id="rId17" imgW="279279" imgH="393529" progId="Equation.3">
                    <p:embed/>
                  </p:oleObj>
                </mc:Choice>
                <mc:Fallback>
                  <p:oleObj name="Equation" r:id="rId17" imgW="279279" imgH="393529" progId="Equation.3">
                    <p:embed/>
                    <p:pic>
                      <p:nvPicPr>
                        <p:cNvPr id="15458" name="Object 22">
                          <a:extLst>
                            <a:ext uri="{FF2B5EF4-FFF2-40B4-BE49-F238E27FC236}">
                              <a16:creationId xmlns:a16="http://schemas.microsoft.com/office/drawing/2014/main" id="{9C1B4228-BE01-4FEC-8B28-CC017DF0F8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3" y="3084"/>
                          <a:ext cx="297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23">
              <a:extLst>
                <a:ext uri="{FF2B5EF4-FFF2-40B4-BE49-F238E27FC236}">
                  <a16:creationId xmlns:a16="http://schemas.microsoft.com/office/drawing/2014/main" id="{15CC4BC5-6308-449D-9C63-47BA96B646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49" y="3084"/>
            <a:ext cx="270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2" name="Equation" r:id="rId19" imgW="279279" imgH="393529" progId="Equation.3">
                    <p:embed/>
                  </p:oleObj>
                </mc:Choice>
                <mc:Fallback>
                  <p:oleObj name="Equation" r:id="rId19" imgW="279279" imgH="393529" progId="Equation.3">
                    <p:embed/>
                    <p:pic>
                      <p:nvPicPr>
                        <p:cNvPr id="15459" name="Object 23">
                          <a:extLst>
                            <a:ext uri="{FF2B5EF4-FFF2-40B4-BE49-F238E27FC236}">
                              <a16:creationId xmlns:a16="http://schemas.microsoft.com/office/drawing/2014/main" id="{3532DFCF-2786-4F31-B34C-2CA690261F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9" y="3084"/>
                          <a:ext cx="270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24">
              <a:extLst>
                <a:ext uri="{FF2B5EF4-FFF2-40B4-BE49-F238E27FC236}">
                  <a16:creationId xmlns:a16="http://schemas.microsoft.com/office/drawing/2014/main" id="{B135A43B-23CF-4294-98A5-844B1BA219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98" y="3084"/>
            <a:ext cx="299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3" name="Equation" r:id="rId21" imgW="279279" imgH="393529" progId="Equation.3">
                    <p:embed/>
                  </p:oleObj>
                </mc:Choice>
                <mc:Fallback>
                  <p:oleObj name="Equation" r:id="rId21" imgW="279279" imgH="393529" progId="Equation.3">
                    <p:embed/>
                    <p:pic>
                      <p:nvPicPr>
                        <p:cNvPr id="15460" name="Object 24">
                          <a:extLst>
                            <a:ext uri="{FF2B5EF4-FFF2-40B4-BE49-F238E27FC236}">
                              <a16:creationId xmlns:a16="http://schemas.microsoft.com/office/drawing/2014/main" id="{5CAEEA9C-1304-4137-8103-8A32B8DD6B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8" y="3084"/>
                          <a:ext cx="299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" name="Text Box 25">
              <a:extLst>
                <a:ext uri="{FF2B5EF4-FFF2-40B4-BE49-F238E27FC236}">
                  <a16:creationId xmlns:a16="http://schemas.microsoft.com/office/drawing/2014/main" id="{BAF136F3-5502-4E21-A4F7-D4FB59D817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0" y="3594"/>
              <a:ext cx="6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1</a:t>
              </a:r>
            </a:p>
          </p:txBody>
        </p:sp>
        <p:sp>
          <p:nvSpPr>
            <p:cNvPr id="112" name="Text Box 26">
              <a:extLst>
                <a:ext uri="{FF2B5EF4-FFF2-40B4-BE49-F238E27FC236}">
                  <a16:creationId xmlns:a16="http://schemas.microsoft.com/office/drawing/2014/main" id="{C178FEAF-F51D-4627-BB07-74283A5E82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6" y="3588"/>
              <a:ext cx="6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3</a:t>
              </a:r>
            </a:p>
          </p:txBody>
        </p:sp>
        <p:sp>
          <p:nvSpPr>
            <p:cNvPr id="113" name="Text Box 27">
              <a:extLst>
                <a:ext uri="{FF2B5EF4-FFF2-40B4-BE49-F238E27FC236}">
                  <a16:creationId xmlns:a16="http://schemas.microsoft.com/office/drawing/2014/main" id="{C0A1F4B5-3E3F-415A-ACFE-86DAB9E2C9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3" y="3597"/>
              <a:ext cx="57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2</a:t>
              </a:r>
            </a:p>
          </p:txBody>
        </p:sp>
        <p:sp>
          <p:nvSpPr>
            <p:cNvPr id="114" name="Text Box 28">
              <a:extLst>
                <a:ext uri="{FF2B5EF4-FFF2-40B4-BE49-F238E27FC236}">
                  <a16:creationId xmlns:a16="http://schemas.microsoft.com/office/drawing/2014/main" id="{C9846C3A-C44B-4780-9736-6937E05424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5" y="3594"/>
              <a:ext cx="6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4</a:t>
              </a:r>
            </a:p>
          </p:txBody>
        </p:sp>
        <p:sp>
          <p:nvSpPr>
            <p:cNvPr id="115" name="Text Box 29">
              <a:extLst>
                <a:ext uri="{FF2B5EF4-FFF2-40B4-BE49-F238E27FC236}">
                  <a16:creationId xmlns:a16="http://schemas.microsoft.com/office/drawing/2014/main" id="{93787F5E-391B-40F0-A810-1C1F1F316D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7" y="3594"/>
              <a:ext cx="63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5</a:t>
              </a:r>
            </a:p>
          </p:txBody>
        </p:sp>
        <p:sp>
          <p:nvSpPr>
            <p:cNvPr id="116" name="Text Box 30">
              <a:extLst>
                <a:ext uri="{FF2B5EF4-FFF2-40B4-BE49-F238E27FC236}">
                  <a16:creationId xmlns:a16="http://schemas.microsoft.com/office/drawing/2014/main" id="{3EF146A1-DDFE-4902-BDE3-7399FE4A5B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7" y="3597"/>
              <a:ext cx="57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6</a:t>
              </a:r>
            </a:p>
          </p:txBody>
        </p:sp>
        <p:sp>
          <p:nvSpPr>
            <p:cNvPr id="117" name="Text Box 31">
              <a:extLst>
                <a:ext uri="{FF2B5EF4-FFF2-40B4-BE49-F238E27FC236}">
                  <a16:creationId xmlns:a16="http://schemas.microsoft.com/office/drawing/2014/main" id="{D97D0712-F9DD-4057-ACC6-C88E9B6AF3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9" y="3228"/>
              <a:ext cx="44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,1</a:t>
              </a:r>
            </a:p>
          </p:txBody>
        </p:sp>
        <p:sp>
          <p:nvSpPr>
            <p:cNvPr id="118" name="Rectangle 32">
              <a:extLst>
                <a:ext uri="{FF2B5EF4-FFF2-40B4-BE49-F238E27FC236}">
                  <a16:creationId xmlns:a16="http://schemas.microsoft.com/office/drawing/2014/main" id="{F241737A-A1C0-482E-B072-14B62A1198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3585"/>
              <a:ext cx="3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HP001 5H" pitchFamily="34" charset="0"/>
                </a:rPr>
                <a:t>0,07</a:t>
              </a:r>
            </a:p>
          </p:txBody>
        </p:sp>
        <p:sp>
          <p:nvSpPr>
            <p:cNvPr id="119" name="Text Box 33">
              <a:extLst>
                <a:ext uri="{FF2B5EF4-FFF2-40B4-BE49-F238E27FC236}">
                  <a16:creationId xmlns:a16="http://schemas.microsoft.com/office/drawing/2014/main" id="{EA75C0D4-9199-4023-89D9-E56A0255F8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8" y="3585"/>
              <a:ext cx="6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8</a:t>
              </a:r>
            </a:p>
          </p:txBody>
        </p:sp>
        <p:sp>
          <p:nvSpPr>
            <p:cNvPr id="120" name="Rectangle 34">
              <a:extLst>
                <a:ext uri="{FF2B5EF4-FFF2-40B4-BE49-F238E27FC236}">
                  <a16:creationId xmlns:a16="http://schemas.microsoft.com/office/drawing/2014/main" id="{C8E8C6D1-4C5F-4023-AC25-6ACC6827D8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7" y="3585"/>
              <a:ext cx="3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HP001 5H" pitchFamily="34" charset="0"/>
                </a:rPr>
                <a:t>0,09</a:t>
              </a:r>
            </a:p>
          </p:txBody>
        </p:sp>
        <p:sp>
          <p:nvSpPr>
            <p:cNvPr id="121" name="Text Box 35">
              <a:extLst>
                <a:ext uri="{FF2B5EF4-FFF2-40B4-BE49-F238E27FC236}">
                  <a16:creationId xmlns:a16="http://schemas.microsoft.com/office/drawing/2014/main" id="{2959FD26-17CF-4E20-9400-72CD6B2236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258"/>
              <a:ext cx="19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22" name="Text Box 36">
              <a:extLst>
                <a:ext uri="{FF2B5EF4-FFF2-40B4-BE49-F238E27FC236}">
                  <a16:creationId xmlns:a16="http://schemas.microsoft.com/office/drawing/2014/main" id="{4AC188B2-6598-44EF-B11F-B6BF9AD868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" y="3411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/>
                <a:t>b)</a:t>
              </a:r>
            </a:p>
          </p:txBody>
        </p:sp>
      </p:grpSp>
      <p:grpSp>
        <p:nvGrpSpPr>
          <p:cNvPr id="123" name="Google Shape;936;p37">
            <a:extLst>
              <a:ext uri="{FF2B5EF4-FFF2-40B4-BE49-F238E27FC236}">
                <a16:creationId xmlns:a16="http://schemas.microsoft.com/office/drawing/2014/main" id="{BD238ED5-7A32-4FE8-916C-8B260B3D5C0A}"/>
              </a:ext>
            </a:extLst>
          </p:cNvPr>
          <p:cNvGrpSpPr/>
          <p:nvPr/>
        </p:nvGrpSpPr>
        <p:grpSpPr>
          <a:xfrm>
            <a:off x="193292" y="156119"/>
            <a:ext cx="876650" cy="1147468"/>
            <a:chOff x="926375" y="661825"/>
            <a:chExt cx="851200" cy="1114225"/>
          </a:xfrm>
        </p:grpSpPr>
        <p:sp>
          <p:nvSpPr>
            <p:cNvPr id="124" name="Google Shape;937;p37">
              <a:extLst>
                <a:ext uri="{FF2B5EF4-FFF2-40B4-BE49-F238E27FC236}">
                  <a16:creationId xmlns:a16="http://schemas.microsoft.com/office/drawing/2014/main" id="{5AA10505-400D-4FF3-B406-8543273C63B7}"/>
                </a:ext>
              </a:extLst>
            </p:cNvPr>
            <p:cNvSpPr/>
            <p:nvPr/>
          </p:nvSpPr>
          <p:spPr>
            <a:xfrm>
              <a:off x="926375" y="661825"/>
              <a:ext cx="827300" cy="1079525"/>
            </a:xfrm>
            <a:custGeom>
              <a:avLst/>
              <a:gdLst/>
              <a:ahLst/>
              <a:cxnLst/>
              <a:rect l="l" t="t" r="r" b="b"/>
              <a:pathLst>
                <a:path w="33092" h="43181" extrusionOk="0">
                  <a:moveTo>
                    <a:pt x="15394" y="0"/>
                  </a:moveTo>
                  <a:cubicBezTo>
                    <a:pt x="0" y="0"/>
                    <a:pt x="0" y="9664"/>
                    <a:pt x="0" y="21590"/>
                  </a:cubicBezTo>
                  <a:cubicBezTo>
                    <a:pt x="0" y="33516"/>
                    <a:pt x="0" y="43180"/>
                    <a:pt x="15394" y="43180"/>
                  </a:cubicBezTo>
                  <a:cubicBezTo>
                    <a:pt x="33092" y="43180"/>
                    <a:pt x="30788" y="33516"/>
                    <a:pt x="30788" y="21590"/>
                  </a:cubicBezTo>
                  <a:cubicBezTo>
                    <a:pt x="30788" y="9664"/>
                    <a:pt x="30788" y="0"/>
                    <a:pt x="1539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938;p37">
              <a:extLst>
                <a:ext uri="{FF2B5EF4-FFF2-40B4-BE49-F238E27FC236}">
                  <a16:creationId xmlns:a16="http://schemas.microsoft.com/office/drawing/2014/main" id="{039D9957-894D-429D-A99B-C61B9E7E57FF}"/>
                </a:ext>
              </a:extLst>
            </p:cNvPr>
            <p:cNvSpPr/>
            <p:nvPr/>
          </p:nvSpPr>
          <p:spPr>
            <a:xfrm>
              <a:off x="1009475" y="732575"/>
              <a:ext cx="768100" cy="1043475"/>
            </a:xfrm>
            <a:custGeom>
              <a:avLst/>
              <a:gdLst/>
              <a:ahLst/>
              <a:cxnLst/>
              <a:rect l="l" t="t" r="r" b="b"/>
              <a:pathLst>
                <a:path w="30724" h="41739" extrusionOk="0">
                  <a:moveTo>
                    <a:pt x="14600" y="1"/>
                  </a:moveTo>
                  <a:cubicBezTo>
                    <a:pt x="14275" y="1"/>
                    <a:pt x="14023" y="16"/>
                    <a:pt x="13867" y="30"/>
                  </a:cubicBezTo>
                  <a:cubicBezTo>
                    <a:pt x="7200" y="614"/>
                    <a:pt x="2335" y="5658"/>
                    <a:pt x="968" y="12039"/>
                  </a:cubicBezTo>
                  <a:cubicBezTo>
                    <a:pt x="527" y="14110"/>
                    <a:pt x="1" y="19912"/>
                    <a:pt x="2376" y="21243"/>
                  </a:cubicBezTo>
                  <a:cubicBezTo>
                    <a:pt x="2658" y="21400"/>
                    <a:pt x="2955" y="21469"/>
                    <a:pt x="3261" y="21469"/>
                  </a:cubicBezTo>
                  <a:cubicBezTo>
                    <a:pt x="5197" y="21469"/>
                    <a:pt x="7521" y="18718"/>
                    <a:pt x="9062" y="18151"/>
                  </a:cubicBezTo>
                  <a:cubicBezTo>
                    <a:pt x="9558" y="17969"/>
                    <a:pt x="9972" y="17886"/>
                    <a:pt x="10316" y="17886"/>
                  </a:cubicBezTo>
                  <a:cubicBezTo>
                    <a:pt x="12146" y="17886"/>
                    <a:pt x="12037" y="20201"/>
                    <a:pt x="11987" y="22114"/>
                  </a:cubicBezTo>
                  <a:cubicBezTo>
                    <a:pt x="11880" y="26698"/>
                    <a:pt x="11228" y="29814"/>
                    <a:pt x="11067" y="31336"/>
                  </a:cubicBezTo>
                  <a:cubicBezTo>
                    <a:pt x="10638" y="35395"/>
                    <a:pt x="10244" y="39191"/>
                    <a:pt x="12202" y="40839"/>
                  </a:cubicBezTo>
                  <a:cubicBezTo>
                    <a:pt x="12959" y="41474"/>
                    <a:pt x="14008" y="41739"/>
                    <a:pt x="15152" y="41739"/>
                  </a:cubicBezTo>
                  <a:cubicBezTo>
                    <a:pt x="16996" y="41739"/>
                    <a:pt x="19089" y="41053"/>
                    <a:pt x="20605" y="40128"/>
                  </a:cubicBezTo>
                  <a:cubicBezTo>
                    <a:pt x="30718" y="33981"/>
                    <a:pt x="30723" y="7944"/>
                    <a:pt x="20368" y="1587"/>
                  </a:cubicBezTo>
                  <a:cubicBezTo>
                    <a:pt x="18137" y="221"/>
                    <a:pt x="15835" y="1"/>
                    <a:pt x="1460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" name="Google Shape;939;p37">
              <a:extLst>
                <a:ext uri="{FF2B5EF4-FFF2-40B4-BE49-F238E27FC236}">
                  <a16:creationId xmlns:a16="http://schemas.microsoft.com/office/drawing/2014/main" id="{2263F41D-B092-4B91-8554-60379AAEB294}"/>
                </a:ext>
              </a:extLst>
            </p:cNvPr>
            <p:cNvSpPr/>
            <p:nvPr/>
          </p:nvSpPr>
          <p:spPr>
            <a:xfrm>
              <a:off x="939050" y="664525"/>
              <a:ext cx="730200" cy="1066775"/>
            </a:xfrm>
            <a:custGeom>
              <a:avLst/>
              <a:gdLst/>
              <a:ahLst/>
              <a:cxnLst/>
              <a:rect l="l" t="t" r="r" b="b"/>
              <a:pathLst>
                <a:path w="29208" h="42671" extrusionOk="0">
                  <a:moveTo>
                    <a:pt x="15151" y="940"/>
                  </a:moveTo>
                  <a:cubicBezTo>
                    <a:pt x="16295" y="940"/>
                    <a:pt x="18529" y="1137"/>
                    <a:pt x="20683" y="2459"/>
                  </a:cubicBezTo>
                  <a:cubicBezTo>
                    <a:pt x="25298" y="5289"/>
                    <a:pt x="28270" y="12802"/>
                    <a:pt x="28252" y="21607"/>
                  </a:cubicBezTo>
                  <a:cubicBezTo>
                    <a:pt x="28240" y="30196"/>
                    <a:pt x="25362" y="37497"/>
                    <a:pt x="20921" y="40194"/>
                  </a:cubicBezTo>
                  <a:cubicBezTo>
                    <a:pt x="19414" y="41112"/>
                    <a:pt x="17428" y="41731"/>
                    <a:pt x="15724" y="41731"/>
                  </a:cubicBezTo>
                  <a:cubicBezTo>
                    <a:pt x="14667" y="41731"/>
                    <a:pt x="13719" y="41493"/>
                    <a:pt x="13061" y="40940"/>
                  </a:cubicBezTo>
                  <a:cubicBezTo>
                    <a:pt x="11294" y="39461"/>
                    <a:pt x="11681" y="35766"/>
                    <a:pt x="12094" y="31855"/>
                  </a:cubicBezTo>
                  <a:cubicBezTo>
                    <a:pt x="12135" y="31474"/>
                    <a:pt x="12207" y="30990"/>
                    <a:pt x="12290" y="30411"/>
                  </a:cubicBezTo>
                  <a:cubicBezTo>
                    <a:pt x="12548" y="28675"/>
                    <a:pt x="12935" y="26042"/>
                    <a:pt x="13019" y="22592"/>
                  </a:cubicBezTo>
                  <a:lnTo>
                    <a:pt x="13025" y="22425"/>
                  </a:lnTo>
                  <a:cubicBezTo>
                    <a:pt x="13061" y="20819"/>
                    <a:pt x="13108" y="18998"/>
                    <a:pt x="12028" y="18223"/>
                  </a:cubicBezTo>
                  <a:cubicBezTo>
                    <a:pt x="11711" y="17995"/>
                    <a:pt x="11330" y="17876"/>
                    <a:pt x="10882" y="17876"/>
                  </a:cubicBezTo>
                  <a:cubicBezTo>
                    <a:pt x="10471" y="17876"/>
                    <a:pt x="9992" y="17978"/>
                    <a:pt x="9461" y="18174"/>
                  </a:cubicBezTo>
                  <a:cubicBezTo>
                    <a:pt x="8787" y="18419"/>
                    <a:pt x="8035" y="19005"/>
                    <a:pt x="7235" y="19620"/>
                  </a:cubicBezTo>
                  <a:cubicBezTo>
                    <a:pt x="6098" y="20494"/>
                    <a:pt x="4843" y="21463"/>
                    <a:pt x="3824" y="21463"/>
                  </a:cubicBezTo>
                  <a:cubicBezTo>
                    <a:pt x="3590" y="21463"/>
                    <a:pt x="3369" y="21412"/>
                    <a:pt x="3165" y="21297"/>
                  </a:cubicBezTo>
                  <a:cubicBezTo>
                    <a:pt x="1248" y="20229"/>
                    <a:pt x="1457" y="15107"/>
                    <a:pt x="1989" y="12600"/>
                  </a:cubicBezTo>
                  <a:cubicBezTo>
                    <a:pt x="3385" y="6076"/>
                    <a:pt x="8286" y="1504"/>
                    <a:pt x="14469" y="967"/>
                  </a:cubicBezTo>
                  <a:cubicBezTo>
                    <a:pt x="14591" y="956"/>
                    <a:pt x="14828" y="940"/>
                    <a:pt x="15151" y="940"/>
                  </a:cubicBezTo>
                  <a:close/>
                  <a:moveTo>
                    <a:pt x="15136" y="0"/>
                  </a:moveTo>
                  <a:cubicBezTo>
                    <a:pt x="14780" y="0"/>
                    <a:pt x="14521" y="18"/>
                    <a:pt x="14386" y="30"/>
                  </a:cubicBezTo>
                  <a:cubicBezTo>
                    <a:pt x="7785" y="603"/>
                    <a:pt x="2556" y="5460"/>
                    <a:pt x="1069" y="12403"/>
                  </a:cubicBezTo>
                  <a:cubicBezTo>
                    <a:pt x="633" y="14444"/>
                    <a:pt x="0" y="20604"/>
                    <a:pt x="2705" y="22114"/>
                  </a:cubicBezTo>
                  <a:cubicBezTo>
                    <a:pt x="3071" y="22319"/>
                    <a:pt x="3448" y="22408"/>
                    <a:pt x="3829" y="22408"/>
                  </a:cubicBezTo>
                  <a:cubicBezTo>
                    <a:pt x="5156" y="22408"/>
                    <a:pt x="6547" y="21334"/>
                    <a:pt x="7808" y="20366"/>
                  </a:cubicBezTo>
                  <a:cubicBezTo>
                    <a:pt x="8548" y="19793"/>
                    <a:pt x="9246" y="19256"/>
                    <a:pt x="9783" y="19058"/>
                  </a:cubicBezTo>
                  <a:cubicBezTo>
                    <a:pt x="10212" y="18899"/>
                    <a:pt x="10578" y="18819"/>
                    <a:pt x="10876" y="18819"/>
                  </a:cubicBezTo>
                  <a:cubicBezTo>
                    <a:pt x="11125" y="18819"/>
                    <a:pt x="11327" y="18875"/>
                    <a:pt x="11479" y="18987"/>
                  </a:cubicBezTo>
                  <a:cubicBezTo>
                    <a:pt x="12160" y="19471"/>
                    <a:pt x="12118" y="21094"/>
                    <a:pt x="12082" y="22400"/>
                  </a:cubicBezTo>
                  <a:lnTo>
                    <a:pt x="12082" y="22568"/>
                  </a:lnTo>
                  <a:cubicBezTo>
                    <a:pt x="11998" y="25965"/>
                    <a:pt x="11617" y="28560"/>
                    <a:pt x="11359" y="30274"/>
                  </a:cubicBezTo>
                  <a:cubicBezTo>
                    <a:pt x="11276" y="30871"/>
                    <a:pt x="11198" y="31367"/>
                    <a:pt x="11157" y="31755"/>
                  </a:cubicBezTo>
                  <a:cubicBezTo>
                    <a:pt x="10721" y="35921"/>
                    <a:pt x="10309" y="39855"/>
                    <a:pt x="12458" y="41662"/>
                  </a:cubicBezTo>
                  <a:cubicBezTo>
                    <a:pt x="13317" y="42384"/>
                    <a:pt x="14463" y="42671"/>
                    <a:pt x="15687" y="42671"/>
                  </a:cubicBezTo>
                  <a:cubicBezTo>
                    <a:pt x="17717" y="42671"/>
                    <a:pt x="19948" y="41890"/>
                    <a:pt x="21411" y="40995"/>
                  </a:cubicBezTo>
                  <a:cubicBezTo>
                    <a:pt x="27130" y="37521"/>
                    <a:pt x="29183" y="28704"/>
                    <a:pt x="29194" y="21612"/>
                  </a:cubicBezTo>
                  <a:cubicBezTo>
                    <a:pt x="29207" y="14349"/>
                    <a:pt x="27105" y="5294"/>
                    <a:pt x="21172" y="1653"/>
                  </a:cubicBezTo>
                  <a:cubicBezTo>
                    <a:pt x="18825" y="217"/>
                    <a:pt x="16387" y="0"/>
                    <a:pt x="15136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7" name="Google Shape;940;p37">
            <a:extLst>
              <a:ext uri="{FF2B5EF4-FFF2-40B4-BE49-F238E27FC236}">
                <a16:creationId xmlns:a16="http://schemas.microsoft.com/office/drawing/2014/main" id="{ED0CD8BF-F386-432D-A115-C1304C81C7C4}"/>
              </a:ext>
            </a:extLst>
          </p:cNvPr>
          <p:cNvGrpSpPr/>
          <p:nvPr/>
        </p:nvGrpSpPr>
        <p:grpSpPr>
          <a:xfrm>
            <a:off x="7781453" y="3325480"/>
            <a:ext cx="1150156" cy="1540120"/>
            <a:chOff x="3453500" y="2101050"/>
            <a:chExt cx="827450" cy="1108000"/>
          </a:xfrm>
        </p:grpSpPr>
        <p:sp>
          <p:nvSpPr>
            <p:cNvPr id="128" name="Google Shape;941;p37">
              <a:extLst>
                <a:ext uri="{FF2B5EF4-FFF2-40B4-BE49-F238E27FC236}">
                  <a16:creationId xmlns:a16="http://schemas.microsoft.com/office/drawing/2014/main" id="{24002C5B-E0B4-4B5F-95E3-C70F734EACE1}"/>
                </a:ext>
              </a:extLst>
            </p:cNvPr>
            <p:cNvSpPr/>
            <p:nvPr/>
          </p:nvSpPr>
          <p:spPr>
            <a:xfrm>
              <a:off x="3453500" y="2101050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3098" y="43181"/>
                    <a:pt x="30793" y="33517"/>
                    <a:pt x="30793" y="21591"/>
                  </a:cubicBezTo>
                  <a:cubicBezTo>
                    <a:pt x="30793" y="9665"/>
                    <a:pt x="30793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" name="Google Shape;942;p37">
              <a:extLst>
                <a:ext uri="{FF2B5EF4-FFF2-40B4-BE49-F238E27FC236}">
                  <a16:creationId xmlns:a16="http://schemas.microsoft.com/office/drawing/2014/main" id="{C4C64C96-DD70-4825-8276-91EFA143CA3C}"/>
                </a:ext>
              </a:extLst>
            </p:cNvPr>
            <p:cNvSpPr/>
            <p:nvPr/>
          </p:nvSpPr>
          <p:spPr>
            <a:xfrm>
              <a:off x="3539725" y="2171825"/>
              <a:ext cx="710650" cy="1037225"/>
            </a:xfrm>
            <a:custGeom>
              <a:avLst/>
              <a:gdLst/>
              <a:ahLst/>
              <a:cxnLst/>
              <a:rect l="l" t="t" r="r" b="b"/>
              <a:pathLst>
                <a:path w="28426" h="41489" extrusionOk="0">
                  <a:moveTo>
                    <a:pt x="14095" y="12503"/>
                  </a:moveTo>
                  <a:cubicBezTo>
                    <a:pt x="14126" y="12503"/>
                    <a:pt x="14157" y="12504"/>
                    <a:pt x="14189" y="12505"/>
                  </a:cubicBezTo>
                  <a:cubicBezTo>
                    <a:pt x="17001" y="12613"/>
                    <a:pt x="17908" y="16784"/>
                    <a:pt x="15425" y="18079"/>
                  </a:cubicBezTo>
                  <a:cubicBezTo>
                    <a:pt x="15052" y="18272"/>
                    <a:pt x="14636" y="18365"/>
                    <a:pt x="14218" y="18365"/>
                  </a:cubicBezTo>
                  <a:cubicBezTo>
                    <a:pt x="13497" y="18365"/>
                    <a:pt x="12770" y="18090"/>
                    <a:pt x="12249" y="17584"/>
                  </a:cubicBezTo>
                  <a:cubicBezTo>
                    <a:pt x="11431" y="16790"/>
                    <a:pt x="11156" y="15495"/>
                    <a:pt x="11533" y="14421"/>
                  </a:cubicBezTo>
                  <a:cubicBezTo>
                    <a:pt x="11911" y="13346"/>
                    <a:pt x="12966" y="12503"/>
                    <a:pt x="14095" y="12503"/>
                  </a:cubicBezTo>
                  <a:close/>
                  <a:moveTo>
                    <a:pt x="14476" y="1"/>
                  </a:moveTo>
                  <a:cubicBezTo>
                    <a:pt x="14153" y="1"/>
                    <a:pt x="13904" y="16"/>
                    <a:pt x="13748" y="29"/>
                  </a:cubicBezTo>
                  <a:cubicBezTo>
                    <a:pt x="7073" y="615"/>
                    <a:pt x="2216" y="5658"/>
                    <a:pt x="849" y="12040"/>
                  </a:cubicBezTo>
                  <a:cubicBezTo>
                    <a:pt x="97" y="15561"/>
                    <a:pt x="1" y="21482"/>
                    <a:pt x="4006" y="23154"/>
                  </a:cubicBezTo>
                  <a:cubicBezTo>
                    <a:pt x="5869" y="23936"/>
                    <a:pt x="7982" y="23500"/>
                    <a:pt x="9855" y="24258"/>
                  </a:cubicBezTo>
                  <a:cubicBezTo>
                    <a:pt x="10632" y="24575"/>
                    <a:pt x="11354" y="25123"/>
                    <a:pt x="11701" y="25893"/>
                  </a:cubicBezTo>
                  <a:cubicBezTo>
                    <a:pt x="12034" y="26639"/>
                    <a:pt x="11980" y="27523"/>
                    <a:pt x="11670" y="28281"/>
                  </a:cubicBezTo>
                  <a:cubicBezTo>
                    <a:pt x="11318" y="29129"/>
                    <a:pt x="10751" y="29689"/>
                    <a:pt x="10065" y="30096"/>
                  </a:cubicBezTo>
                  <a:cubicBezTo>
                    <a:pt x="7927" y="31361"/>
                    <a:pt x="4668" y="31134"/>
                    <a:pt x="3420" y="33545"/>
                  </a:cubicBezTo>
                  <a:cubicBezTo>
                    <a:pt x="2919" y="34512"/>
                    <a:pt x="3045" y="35713"/>
                    <a:pt x="3541" y="36685"/>
                  </a:cubicBezTo>
                  <a:cubicBezTo>
                    <a:pt x="4036" y="37652"/>
                    <a:pt x="4860" y="38410"/>
                    <a:pt x="5748" y="39043"/>
                  </a:cubicBezTo>
                  <a:cubicBezTo>
                    <a:pt x="7995" y="40637"/>
                    <a:pt x="10751" y="41488"/>
                    <a:pt x="13505" y="41488"/>
                  </a:cubicBezTo>
                  <a:cubicBezTo>
                    <a:pt x="14329" y="41488"/>
                    <a:pt x="15152" y="41412"/>
                    <a:pt x="15962" y="41257"/>
                  </a:cubicBezTo>
                  <a:cubicBezTo>
                    <a:pt x="18403" y="40785"/>
                    <a:pt x="20701" y="39598"/>
                    <a:pt x="22522" y="37909"/>
                  </a:cubicBezTo>
                  <a:cubicBezTo>
                    <a:pt x="27631" y="33170"/>
                    <a:pt x="28426" y="24890"/>
                    <a:pt x="27941" y="18300"/>
                  </a:cubicBezTo>
                  <a:cubicBezTo>
                    <a:pt x="27506" y="12379"/>
                    <a:pt x="25685" y="4924"/>
                    <a:pt x="20247" y="1594"/>
                  </a:cubicBezTo>
                  <a:cubicBezTo>
                    <a:pt x="18015" y="222"/>
                    <a:pt x="15710" y="1"/>
                    <a:pt x="1447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" name="Google Shape;943;p37">
              <a:extLst>
                <a:ext uri="{FF2B5EF4-FFF2-40B4-BE49-F238E27FC236}">
                  <a16:creationId xmlns:a16="http://schemas.microsoft.com/office/drawing/2014/main" id="{B0A165A8-E811-40C1-B928-D38C2FB88D0E}"/>
                </a:ext>
              </a:extLst>
            </p:cNvPr>
            <p:cNvSpPr/>
            <p:nvPr/>
          </p:nvSpPr>
          <p:spPr>
            <a:xfrm>
              <a:off x="3469900" y="2103775"/>
              <a:ext cx="733175" cy="1060550"/>
            </a:xfrm>
            <a:custGeom>
              <a:avLst/>
              <a:gdLst/>
              <a:ahLst/>
              <a:cxnLst/>
              <a:rect l="l" t="t" r="r" b="b"/>
              <a:pathLst>
                <a:path w="29327" h="42422" extrusionOk="0">
                  <a:moveTo>
                    <a:pt x="14643" y="13437"/>
                  </a:moveTo>
                  <a:cubicBezTo>
                    <a:pt x="14660" y="13437"/>
                    <a:pt x="14684" y="13442"/>
                    <a:pt x="14708" y="13442"/>
                  </a:cubicBezTo>
                  <a:cubicBezTo>
                    <a:pt x="15985" y="13490"/>
                    <a:pt x="16671" y="14528"/>
                    <a:pt x="16869" y="15399"/>
                  </a:cubicBezTo>
                  <a:cubicBezTo>
                    <a:pt x="17065" y="16283"/>
                    <a:pt x="16893" y="17531"/>
                    <a:pt x="15740" y="18128"/>
                  </a:cubicBezTo>
                  <a:cubicBezTo>
                    <a:pt x="15444" y="18283"/>
                    <a:pt x="15105" y="18357"/>
                    <a:pt x="14760" y="18357"/>
                  </a:cubicBezTo>
                  <a:cubicBezTo>
                    <a:pt x="14161" y="18357"/>
                    <a:pt x="13546" y="18132"/>
                    <a:pt x="13114" y="17716"/>
                  </a:cubicBezTo>
                  <a:cubicBezTo>
                    <a:pt x="12439" y="17060"/>
                    <a:pt x="12194" y="15961"/>
                    <a:pt x="12517" y="15041"/>
                  </a:cubicBezTo>
                  <a:cubicBezTo>
                    <a:pt x="12839" y="14117"/>
                    <a:pt x="13747" y="13437"/>
                    <a:pt x="14643" y="13437"/>
                  </a:cubicBezTo>
                  <a:close/>
                  <a:moveTo>
                    <a:pt x="14647" y="12497"/>
                  </a:moveTo>
                  <a:cubicBezTo>
                    <a:pt x="13343" y="12497"/>
                    <a:pt x="12088" y="13421"/>
                    <a:pt x="11628" y="14732"/>
                  </a:cubicBezTo>
                  <a:cubicBezTo>
                    <a:pt x="11180" y="16002"/>
                    <a:pt x="11514" y="17471"/>
                    <a:pt x="12458" y="18390"/>
                  </a:cubicBezTo>
                  <a:cubicBezTo>
                    <a:pt x="13072" y="18981"/>
                    <a:pt x="13921" y="19297"/>
                    <a:pt x="14756" y="19297"/>
                  </a:cubicBezTo>
                  <a:cubicBezTo>
                    <a:pt x="15251" y="19297"/>
                    <a:pt x="15740" y="19190"/>
                    <a:pt x="16177" y="18963"/>
                  </a:cubicBezTo>
                  <a:cubicBezTo>
                    <a:pt x="17692" y="18170"/>
                    <a:pt x="18075" y="16504"/>
                    <a:pt x="17781" y="15197"/>
                  </a:cubicBezTo>
                  <a:cubicBezTo>
                    <a:pt x="17430" y="13616"/>
                    <a:pt x="16236" y="12559"/>
                    <a:pt x="14744" y="12498"/>
                  </a:cubicBezTo>
                  <a:cubicBezTo>
                    <a:pt x="14712" y="12497"/>
                    <a:pt x="14680" y="12497"/>
                    <a:pt x="14647" y="12497"/>
                  </a:cubicBezTo>
                  <a:close/>
                  <a:moveTo>
                    <a:pt x="15006" y="938"/>
                  </a:moveTo>
                  <a:cubicBezTo>
                    <a:pt x="16147" y="938"/>
                    <a:pt x="18384" y="1134"/>
                    <a:pt x="20533" y="2459"/>
                  </a:cubicBezTo>
                  <a:cubicBezTo>
                    <a:pt x="26252" y="5963"/>
                    <a:pt x="27673" y="14200"/>
                    <a:pt x="28007" y="18802"/>
                  </a:cubicBezTo>
                  <a:cubicBezTo>
                    <a:pt x="28376" y="23816"/>
                    <a:pt x="28180" y="32984"/>
                    <a:pt x="22742" y="38028"/>
                  </a:cubicBezTo>
                  <a:cubicBezTo>
                    <a:pt x="20976" y="39664"/>
                    <a:pt x="18725" y="40816"/>
                    <a:pt x="16409" y="41257"/>
                  </a:cubicBezTo>
                  <a:cubicBezTo>
                    <a:pt x="15636" y="41406"/>
                    <a:pt x="14847" y="41479"/>
                    <a:pt x="14056" y="41479"/>
                  </a:cubicBezTo>
                  <a:cubicBezTo>
                    <a:pt x="11395" y="41479"/>
                    <a:pt x="8712" y="40652"/>
                    <a:pt x="6554" y="39121"/>
                  </a:cubicBezTo>
                  <a:cubicBezTo>
                    <a:pt x="5563" y="38416"/>
                    <a:pt x="4888" y="37700"/>
                    <a:pt x="4494" y="36936"/>
                  </a:cubicBezTo>
                  <a:cubicBezTo>
                    <a:pt x="4029" y="36022"/>
                    <a:pt x="3981" y="34984"/>
                    <a:pt x="4375" y="34226"/>
                  </a:cubicBezTo>
                  <a:cubicBezTo>
                    <a:pt x="5080" y="32865"/>
                    <a:pt x="6560" y="32441"/>
                    <a:pt x="8124" y="31994"/>
                  </a:cubicBezTo>
                  <a:cubicBezTo>
                    <a:pt x="9056" y="31730"/>
                    <a:pt x="10017" y="31457"/>
                    <a:pt x="10841" y="30967"/>
                  </a:cubicBezTo>
                  <a:cubicBezTo>
                    <a:pt x="11693" y="30460"/>
                    <a:pt x="12279" y="29791"/>
                    <a:pt x="12637" y="28925"/>
                  </a:cubicBezTo>
                  <a:cubicBezTo>
                    <a:pt x="13025" y="27994"/>
                    <a:pt x="13031" y="26986"/>
                    <a:pt x="12660" y="26168"/>
                  </a:cubicBezTo>
                  <a:cubicBezTo>
                    <a:pt x="12296" y="25356"/>
                    <a:pt x="11557" y="24688"/>
                    <a:pt x="10565" y="24288"/>
                  </a:cubicBezTo>
                  <a:cubicBezTo>
                    <a:pt x="9574" y="23887"/>
                    <a:pt x="8530" y="23798"/>
                    <a:pt x="7527" y="23715"/>
                  </a:cubicBezTo>
                  <a:cubicBezTo>
                    <a:pt x="6530" y="23631"/>
                    <a:pt x="5593" y="23553"/>
                    <a:pt x="4722" y="23189"/>
                  </a:cubicBezTo>
                  <a:cubicBezTo>
                    <a:pt x="138" y="21267"/>
                    <a:pt x="1654" y="13484"/>
                    <a:pt x="1844" y="12600"/>
                  </a:cubicBezTo>
                  <a:cubicBezTo>
                    <a:pt x="3241" y="6076"/>
                    <a:pt x="8142" y="1504"/>
                    <a:pt x="14326" y="966"/>
                  </a:cubicBezTo>
                  <a:cubicBezTo>
                    <a:pt x="14445" y="955"/>
                    <a:pt x="14684" y="938"/>
                    <a:pt x="15006" y="938"/>
                  </a:cubicBezTo>
                  <a:close/>
                  <a:moveTo>
                    <a:pt x="14987" y="1"/>
                  </a:moveTo>
                  <a:cubicBezTo>
                    <a:pt x="14633" y="1"/>
                    <a:pt x="14376" y="18"/>
                    <a:pt x="14243" y="29"/>
                  </a:cubicBezTo>
                  <a:cubicBezTo>
                    <a:pt x="7640" y="603"/>
                    <a:pt x="2411" y="5462"/>
                    <a:pt x="926" y="12410"/>
                  </a:cubicBezTo>
                  <a:cubicBezTo>
                    <a:pt x="0" y="16732"/>
                    <a:pt x="347" y="22377"/>
                    <a:pt x="4364" y="24055"/>
                  </a:cubicBezTo>
                  <a:cubicBezTo>
                    <a:pt x="5367" y="24473"/>
                    <a:pt x="6423" y="24562"/>
                    <a:pt x="7450" y="24652"/>
                  </a:cubicBezTo>
                  <a:cubicBezTo>
                    <a:pt x="8428" y="24729"/>
                    <a:pt x="9354" y="24813"/>
                    <a:pt x="10213" y="25159"/>
                  </a:cubicBezTo>
                  <a:cubicBezTo>
                    <a:pt x="10977" y="25470"/>
                    <a:pt x="11538" y="25964"/>
                    <a:pt x="11807" y="26550"/>
                  </a:cubicBezTo>
                  <a:cubicBezTo>
                    <a:pt x="12070" y="27140"/>
                    <a:pt x="12058" y="27875"/>
                    <a:pt x="11772" y="28567"/>
                  </a:cubicBezTo>
                  <a:cubicBezTo>
                    <a:pt x="11491" y="29248"/>
                    <a:pt x="11043" y="29755"/>
                    <a:pt x="10362" y="30155"/>
                  </a:cubicBezTo>
                  <a:cubicBezTo>
                    <a:pt x="9640" y="30584"/>
                    <a:pt x="8781" y="30829"/>
                    <a:pt x="7868" y="31093"/>
                  </a:cubicBezTo>
                  <a:cubicBezTo>
                    <a:pt x="6178" y="31576"/>
                    <a:pt x="4430" y="32071"/>
                    <a:pt x="3540" y="33796"/>
                  </a:cubicBezTo>
                  <a:cubicBezTo>
                    <a:pt x="3003" y="34835"/>
                    <a:pt x="3045" y="36166"/>
                    <a:pt x="3659" y="37360"/>
                  </a:cubicBezTo>
                  <a:cubicBezTo>
                    <a:pt x="4119" y="38267"/>
                    <a:pt x="4888" y="39091"/>
                    <a:pt x="6011" y="39890"/>
                  </a:cubicBezTo>
                  <a:cubicBezTo>
                    <a:pt x="8334" y="41532"/>
                    <a:pt x="11210" y="42421"/>
                    <a:pt x="14069" y="42421"/>
                  </a:cubicBezTo>
                  <a:cubicBezTo>
                    <a:pt x="14916" y="42421"/>
                    <a:pt x="15758" y="42344"/>
                    <a:pt x="16588" y="42182"/>
                  </a:cubicBezTo>
                  <a:cubicBezTo>
                    <a:pt x="19078" y="41705"/>
                    <a:pt x="21489" y="40476"/>
                    <a:pt x="23381" y="38714"/>
                  </a:cubicBezTo>
                  <a:cubicBezTo>
                    <a:pt x="29111" y="33402"/>
                    <a:pt x="29326" y="23917"/>
                    <a:pt x="28944" y="18737"/>
                  </a:cubicBezTo>
                  <a:cubicBezTo>
                    <a:pt x="28597" y="13955"/>
                    <a:pt x="27100" y="5379"/>
                    <a:pt x="21029" y="1654"/>
                  </a:cubicBezTo>
                  <a:cubicBezTo>
                    <a:pt x="18680" y="216"/>
                    <a:pt x="16236" y="1"/>
                    <a:pt x="14987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8194" name="Picture 2" descr="Premium Vector | Happy cute kids boy and girl study together">
            <a:extLst>
              <a:ext uri="{FF2B5EF4-FFF2-40B4-BE49-F238E27FC236}">
                <a16:creationId xmlns:a16="http://schemas.microsoft.com/office/drawing/2014/main" id="{BE046464-45FF-4D58-8EFF-E8FE7DBA7C1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3">
            <a:extLst>
              <a:ext uri="{BEBA8EAE-BF5A-486C-A8C5-ECC9F3942E4B}">
                <a14:imgProps xmlns:a14="http://schemas.microsoft.com/office/drawing/2010/main">
                  <a14:imgLayer r:embed="rId24">
                    <a14:imgEffect>
                      <a14:backgroundRemoval t="16543" b="94568" l="16294" r="82907">
                        <a14:foregroundMark x1="28435" y1="37037" x2="39617" y2="41481"/>
                        <a14:foregroundMark x1="30511" y1="41975" x2="33706" y2="42716"/>
                        <a14:foregroundMark x1="20607" y1="46914" x2="21565" y2="48148"/>
                        <a14:foregroundMark x1="18850" y1="49383" x2="19968" y2="49383"/>
                        <a14:foregroundMark x1="62780" y1="30617" x2="69169" y2="64198"/>
                        <a14:foregroundMark x1="70607" y1="46173" x2="71565" y2="63210"/>
                        <a14:foregroundMark x1="51757" y1="57531" x2="51757" y2="57531"/>
                        <a14:foregroundMark x1="52077" y1="57531" x2="53195" y2="57531"/>
                        <a14:foregroundMark x1="51118" y1="51852" x2="51118" y2="51852"/>
                        <a14:foregroundMark x1="52396" y1="49630" x2="52396" y2="49630"/>
                        <a14:foregroundMark x1="46805" y1="60741" x2="46805" y2="60741"/>
                        <a14:foregroundMark x1="53834" y1="43704" x2="53514" y2="45432"/>
                        <a14:foregroundMark x1="55431" y1="44691" x2="54792" y2="45926"/>
                        <a14:foregroundMark x1="62460" y1="58025" x2="66613" y2="70123"/>
                        <a14:foregroundMark x1="69329" y1="69383" x2="69489" y2="80494"/>
                        <a14:foregroundMark x1="63578" y1="28642" x2="73482" y2="36296"/>
                        <a14:foregroundMark x1="51757" y1="43457" x2="52556" y2="45679"/>
                      </a14:backgroundRemoval>
                    </a14:imgEffect>
                    <a14:imgEffect>
                      <a14:saturation sat="20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8418" t="19917" r="20824" b="31487"/>
          <a:stretch/>
        </p:blipFill>
        <p:spPr bwMode="auto">
          <a:xfrm>
            <a:off x="1701145" y="2563560"/>
            <a:ext cx="5040961" cy="2239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61637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" grpId="0"/>
      <p:bldP spid="281" grpId="0"/>
      <p:bldP spid="28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875628f2c63ac1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646" y="-86627"/>
            <a:ext cx="9170646" cy="5230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6" descr="C:\Users\ADMIN\Desktop\Doreamon cau ca\0x0ss-85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2630" y="1668114"/>
            <a:ext cx="3295650" cy="3295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7" descr="Kết quả hình ảnh cho fish cartoon pn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10297" y1="44282" x2="72079" y2="47214"/>
                        <a14:foregroundMark x1="21980" y1="28446" x2="28317" y2="68915"/>
                        <a14:foregroundMark x1="26139" y1="25513" x2="32475" y2="78886"/>
                        <a14:foregroundMark x1="26733" y1="26100" x2="34851" y2="53666"/>
                        <a14:foregroundMark x1="41386" y1="25220" x2="62772" y2="58065"/>
                        <a14:foregroundMark x1="52475" y1="25220" x2="59406" y2="43109"/>
                        <a14:foregroundMark x1="58614" y1="29619" x2="39406" y2="50147"/>
                        <a14:foregroundMark x1="52277" y1="30205" x2="38218" y2="43988"/>
                        <a14:foregroundMark x1="56040" y1="23754" x2="63168" y2="53079"/>
                        <a14:foregroundMark x1="29901" y1="21994" x2="14455" y2="29912"/>
                        <a14:foregroundMark x1="16634" y1="36070" x2="11287" y2="56012"/>
                        <a14:foregroundMark x1="14455" y1="34604" x2="12871" y2="43695"/>
                        <a14:foregroundMark x1="80000" y1="46628" x2="91881" y2="4046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54894">
            <a:off x="2045431" y="1713637"/>
            <a:ext cx="2461159" cy="1661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3" descr="C:\Users\ADMIN\Desktop\Tai nguyen thiet ke tro choi\Angry birds epic birds\1505573783630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4400550"/>
            <a:ext cx="1028700" cy="563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D1568D7-609A-4AC4-B9D3-C6193490FA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01454" y="215601"/>
            <a:ext cx="4887462" cy="1272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720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ame_scree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96253"/>
            <a:ext cx="9143999" cy="5239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Kết quả hình ảnh cho nobita 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638800" y="905875"/>
            <a:ext cx="914400" cy="1254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Kết quả hình ảnh cho fish box carto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1172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0573" y="1337310"/>
            <a:ext cx="914400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3" descr="C:\Users\ADMIN\Desktop\Doreamon cau ca\allison-mcgrath-crayonsswimming.gif">
            <a:hlinkClick r:id="rId6" action="ppaction://hlinksldjump"/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019550"/>
            <a:ext cx="1087992" cy="1142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5" descr="C:\Users\ADMIN\Desktop\Doreamon cau ca\source (1).gif">
            <a:hlinkClick r:id="rId8" action="ppaction://hlinksldjump"/>
          </p:cNvPr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2" y="4134395"/>
            <a:ext cx="1121229" cy="1009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 descr="C:\Users\ADMIN\Desktop\Doreamon cau ca\giphy (4).gif">
            <a:hlinkClick r:id="rId10" action="ppaction://hlinksldjump"/>
          </p:cNvPr>
          <p:cNvPicPr>
            <a:picLocks noChangeAspect="1" noChangeArrowheads="1" noCrop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144000" y="2708910"/>
            <a:ext cx="809626" cy="745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7" descr="C:\Users\ADMIN\Desktop\Doreamon cau ca\animated-tropical-fish-5-2.gif">
            <a:hlinkClick r:id="rId12" action="ppaction://hlinksldjump"/>
          </p:cNvPr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9726" y="3383347"/>
            <a:ext cx="799726" cy="628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8" descr="C:\Users\ADMIN\Desktop\Doreamon cau ca\largemouth_bass_swimming_hg_clr1.gif">
            <a:hlinkClick r:id="rId14" action="ppaction://hlinksldjump"/>
          </p:cNvPr>
          <p:cNvPicPr>
            <a:picLocks noChangeAspect="1" noChangeArrowheads="1" noCrop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33556" y="3885511"/>
            <a:ext cx="1406848" cy="824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Doreamon cau ca\animated-emperor-fish.gif">
            <a:hlinkClick r:id="rId16" action="ppaction://hlinksldjump"/>
          </p:cNvPr>
          <p:cNvPicPr>
            <a:picLocks noChangeAspect="1" noChangeArrowheads="1" noCrop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00200" y="2625892"/>
            <a:ext cx="1028700" cy="728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Dore 2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6311" y="1089661"/>
            <a:ext cx="1177289" cy="1177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Doreamon cau ca\seahorse-animated-clipart-1.jpg"/>
          <p:cNvPicPr>
            <a:picLocks noChangeAspect="1" noChangeArrowheads="1" noCrop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4273550"/>
            <a:ext cx="609600" cy="8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xplosion 1 1"/>
          <p:cNvSpPr/>
          <p:nvPr/>
        </p:nvSpPr>
        <p:spPr>
          <a:xfrm>
            <a:off x="6747556" y="20193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15" name="Explosion 1 1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16" name="Explosion 1 15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23" name="Explosion 1 22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24" name="Explosion 1 23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25" name="Explosion 1 2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</p:spTree>
    <p:extLst>
      <p:ext uri="{BB962C8B-B14F-4D97-AF65-F5344CB8AC3E}">
        <p14:creationId xmlns:p14="http://schemas.microsoft.com/office/powerpoint/2010/main" val="3761079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8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0.02859 L 0.01597 0.03249 L 0.03107 -0.02859 L 0.04705 0.03249 L 0.06302 -0.02859 L 0.07795 0.03249 L 0.09392 -0.02859 L 0.10903 0.03249 L 0.125 -0.02859 L 0.14097 0.03249 L 0.15607 -0.02859 L 0.17205 0.03249 L 0.18698 -0.02859 L 0.20295 0.03249 L 0.21892 -0.02859 L 0.23403 0.03249 L 0.25 -0.02859 " pathEditMode="relative" rAng="0" ptsTypes="FFFFFFFFFFFFFFFFF">
                                      <p:cBhvr>
                                        <p:cTn id="18" dur="18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5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-3.35805E-6 L 1.12708 0.0034 " pathEditMode="relative" rAng="0" ptsTypes="AA">
                                      <p:cBhvr>
                                        <p:cTn id="26" dur="27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354" y="154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778E-17 0.02255 L 1.16667 0.00711 " pathEditMode="relative" rAng="0" ptsTypes="AA">
                                      <p:cBhvr>
                                        <p:cTn id="28" dur="37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3" y="-772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0.00583 L -1.14427 0.00528 " pathEditMode="relative" rAng="0" ptsTypes="AA">
                                      <p:cBhvr>
                                        <p:cTn id="30" dur="3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135" y="555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61577E-6 L -1.15643 0.02443 " pathEditMode="relative" rAng="0" ptsTypes="AA">
                                      <p:cBhvr>
                                        <p:cTn id="32" dur="3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830" y="1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98517E-7 C -0.01598 -0.00927 -0.02986 -0.02843 -0.04601 -0.03677 C -0.05972 -0.04387 -0.07257 -0.04758 -0.08577 -0.05654 C -0.09445 -0.06241 -0.09584 -0.05592 -0.10643 -0.06766 C -0.12327 -0.0862 -0.14254 -0.09546 -0.16042 -0.10998 C -0.17709 -0.12358 -0.19167 -0.13902 -0.20955 -0.14674 C -0.21823 -0.15756 -0.22865 -0.16157 -0.2382 -0.1693 C -0.25365 -0.18165 -0.26789 -0.19463 -0.2842 -0.20328 C -0.28941 -0.20884 -0.29445 -0.21594 -0.3 -0.22027 C -0.30712 -0.22583 -0.31511 -0.22645 -0.32223 -0.2317 C -0.33716 -0.24282 -0.3507 -0.25981 -0.36667 -0.26537 C -0.37275 -0.27958 -0.375 -0.27989 -0.3842 -0.28514 C -0.3915 -0.29843 -0.40226 -0.30368 -0.40955 -0.31635 C -0.42032 -0.33581 -0.41476 -0.33087 -0.42379 -0.33612 C -0.43177 -0.35064 -0.44202 -0.3633 -0.44931 -0.37844 C -0.46355 -0.40779 -0.44532 -0.37442 -0.45868 -0.39821 C -0.46302 -0.41737 -0.47049 -0.43158 -0.47622 -0.44919 C -0.47674 -0.45289 -0.47657 -0.45722 -0.47778 -0.46031 C -0.47882 -0.46309 -0.4816 -0.46278 -0.48264 -0.46587 C -0.48403 -0.47019 -0.48334 -0.47544 -0.4842 -0.48008 C -0.48646 -0.49151 -0.49271 -0.49676 -0.49532 -0.5085 C -0.49705 -0.51684 -0.49775 -0.5258 -0.5 -0.53383 C -0.50313 -0.54464 -0.5066 -0.55577 -0.50799 -0.56781 C -0.51164 -0.59778 -0.50764 -0.57368 -0.51111 -0.59315 C -0.51667 -0.67347 -0.51493 -0.64072 -0.51111 -0.80198 C -0.51094 -0.81187 -0.50261 -0.81928 -0.49844 -0.82175 C -0.48212 -0.85234 -0.46736 -0.81588 -0.454 -0.80785 C -0.44983 -0.80229 -0.44566 -0.79611 -0.44132 -0.79086 C -0.4382 -0.78715 -0.43177 -0.77943 -0.43177 -0.77943 C -0.42674 -0.76615 -0.41945 -0.75472 -0.41598 -0.73989 C -0.41198 -0.7229 -0.41424 -0.73031 -0.40955 -0.71734 C -0.40764 -0.69386 -0.40157 -0.67038 -0.40157 -0.6469 " pathEditMode="relative" ptsTypes="fffffffffffffffffffffffffffffffA">
                                      <p:cBhvr>
                                        <p:cTn id="3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5.02317E-6 C -0.00851 -0.02565 -0.01875 -0.04913 -0.02865 -0.07353 C -0.03507 -0.08898 -0.03959 -0.10628 -0.04601 -0.12142 C -0.05018 -0.14459 -0.04757 -0.13316 -0.054 -0.1554 C -0.05712 -0.17764 -0.05295 -0.15509 -0.06198 -0.18073 C -0.06285 -0.1832 -0.06268 -0.18691 -0.06354 -0.18938 C -0.0665 -0.19772 -0.06945 -0.20266 -0.07309 -0.20915 C -0.07657 -0.24004 -0.08889 -0.26599 -0.09688 -0.29411 C -0.09861 -0.30585 -0.10191 -0.31388 -0.10469 -0.32469 C -0.11059 -0.34786 -0.11545 -0.37196 -0.12066 -0.39544 C -0.12483 -0.41459 -0.12327 -0.43374 -0.12865 -0.45197 C -0.12917 -0.4566 -0.12952 -0.46155 -0.13021 -0.46618 C -0.13108 -0.47174 -0.13334 -0.48286 -0.13334 -0.48286 C -0.13247 -0.56349 -0.14219 -0.62281 -0.1191 -0.68645 C -0.1165 -0.70467 -0.10973 -0.71518 -0.10313 -0.72877 C -0.08455 -0.76708 -0.0717 -0.79488 -0.04289 -0.80785 C -0.00209 -0.80538 0.04045 -0.82021 0.07465 -0.77665 C 0.08906 -0.75812 0.1 -0.7334 0.11111 -0.709 C 0.11527 -0.69973 0.12066 -0.6778 0.12066 -0.6778 C 0.12448 -0.64412 0.12378 -0.65926 0.12378 -0.63269 " pathEditMode="relative" ptsTypes="fffffffffffffffffffA">
                                      <p:cBhvr>
                                        <p:cTn id="5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3194 0.02166 C -0.33316 0.04165 -0.33125 0.05192 -0.34149 0.06525 C -0.34427 0.07607 -0.34219 0.06941 -0.3493 0.08385 C -0.35226 0.08968 -0.34948 0.09106 -0.35417 0.09634 C -0.3559 0.09828 -0.35833 0.09884 -0.36042 0.10023 C -0.36389 0.11244 -0.36753 0.12466 -0.37326 0.13548 C -0.37552 0.14492 -0.37864 0.15575 -0.38264 0.16436 C -0.38455 0.16852 -0.38698 0.17269 -0.38906 0.17685 C -0.3901 0.17879 -0.39219 0.18324 -0.39219 0.18324 C -0.39392 0.1924 -0.39757 0.19878 -0.40017 0.20794 C -0.40347 0.21905 -0.41094 0.24348 -0.41771 0.25347 C -0.41944 0.25597 -0.42205 0.25708 -0.42396 0.25958 C -0.43177 0.26985 -0.43802 0.2829 -0.44774 0.29068 C -0.45642 0.29762 -0.46545 0.30012 -0.47483 0.30511 C -0.48542 0.31094 -0.49549 0.31872 -0.5066 0.32177 C -0.51424 0.32704 -0.52187 0.32788 -0.53038 0.3301 C -0.54028 0.33676 -0.55121 0.33843 -0.56215 0.34065 C -0.5743 0.33982 -0.58663 0.34037 -0.59861 0.33815 C -0.6158 0.33537 -0.63281 0.31705 -0.6493 0.30928 C -0.65642 0.30012 -0.6658 0.29428 -0.67483 0.28873 C -0.68264 0.27818 -0.68385 0.28179 -0.69062 0.2743 C -0.69566 0.26847 -0.70174 0.26319 -0.70486 0.2557 C -0.7059 0.25292 -0.7066 0.24959 -0.70816 0.24709 C -0.71285 0.23987 -0.71996 0.23487 -0.72396 0.22654 C -0.73038 0.2135 -0.73437 0.20073 -0.73993 0.18712 C -0.75555 0.14964 -0.73837 0.19406 -0.75104 0.16658 C -0.75295 0.16269 -0.75399 0.15825 -0.75573 0.15409 C -0.75764 0.14992 -0.76007 0.14576 -0.76215 0.14159 C -0.76267 0.13965 -0.76285 0.13715 -0.76371 0.13548 C -0.76649 0.12938 -0.77083 0.12493 -0.77326 0.11883 C -0.77656 0.11022 -0.77882 0.10245 -0.78264 0.09412 C -0.78698 0.0683 -0.78073 0.09662 -0.78906 0.07746 C -0.7901 0.07496 -0.78976 0.07163 -0.79062 0.06913 C -0.79184 0.06552 -0.79392 0.06219 -0.79549 0.05886 C -0.79965 0.0397 -0.80312 0.0186 -0.80972 0.00084 C -0.81371 -0.02637 -0.80781 0.00611 -0.81597 -0.01776 C -0.81753 -0.02221 -0.81858 -0.03914 -0.81927 -0.04247 C -0.8217 -0.05524 -0.82292 -0.05108 -0.82708 -0.06329 C -0.83351 -0.08134 -0.83437 -0.10133 -0.84149 -0.1191 C -0.84444 -0.14325 -0.84896 -0.16518 -0.85104 -0.18961 C -0.85069 -0.21599 -0.86094 -0.294 -0.84774 -0.34064 C -0.84479 -0.35063 -0.84097 -0.37229 -0.83507 -0.38006 C -0.82986 -0.38673 -0.82465 -0.3895 -0.81771 -0.39228 C -0.79861 -0.39172 -0.77951 -0.39172 -0.76042 -0.39033 C -0.75573 -0.39006 -0.75503 -0.38673 -0.75104 -0.38395 C -0.74739 -0.38145 -0.73976 -0.38062 -0.73663 -0.38006 C -0.7309 -0.37507 -0.72413 -0.37035 -0.71771 -0.36757 C -0.71354 -0.36229 -0.70868 -0.36063 -0.7033 -0.3573 C -0.69427 -0.34536 -0.69896 -0.34841 -0.69062 -0.3448 C -0.68542 -0.33814 -0.68003 -0.33092 -0.67483 -0.32398 C -0.67326 -0.32204 -0.67205 -0.31871 -0.66996 -0.31787 C -0.6684 -0.31732 -0.66528 -0.31593 -0.66528 -0.31565 " pathEditMode="relative" rAng="0" ptsTypes="fffffffffffffffffffffffffffffffffffffffffffffffffffA">
                                      <p:cBhvr>
                                        <p:cTn id="6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424" y="-4747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4844 -0.26568 C -0.45104 -0.25347 -0.44966 -0.23931 -0.45469 -0.22876 C -0.45712 -0.22154 -0.46007 -0.21516 -0.4625 -0.20849 C -0.4691 -0.17268 -0.46077 -0.21155 -0.47153 -0.17851 C -0.47327 -0.17268 -0.47448 -0.16574 -0.47639 -0.15991 C -0.47795 -0.15352 -0.48004 -0.14825 -0.48247 -0.1427 C -0.48907 -0.09939 -0.48177 -0.13159 -0.49827 -0.09411 C -0.51129 -0.06413 -0.52361 -0.0322 -0.53663 -0.00194 C -0.61476 0.11383 -0.57413 0.07496 -0.629 0.10439 C -0.65938 0.09217 -0.68733 0.06274 -0.71476 0.03193 C -0.73143 0.00333 -0.74948 -0.02443 -0.76545 -0.05497 C -0.77136 -0.06635 -0.77101 -0.09245 -0.77014 -0.1005 C -0.76528 -0.14409 -0.74948 -0.17212 -0.73368 -0.20461 C -0.70104 -0.24625 -0.69514 -0.28789 -0.65243 -0.26652 C -0.64427 -0.25708 -0.63368 -0.2457 -0.62431 -0.23376 C -0.60243 -0.19767 -0.57518 -0.17379 -0.57153 -0.12882 C -0.56302 -0.10661 -0.57188 -0.08662 -0.57761 -0.07024 C -0.60295 -0.03831 -0.62761 -0.00472 -0.65504 0.02388 C -0.66181 0.0311 -0.67153 0.03026 -0.67917 0.03554 C -0.7191 0.06247 -0.7592 0.09856 -0.80695 0.09995 C -0.8165 0.10022 -0.82587 0.09495 -0.83577 0.09273 C -0.84479 0.08495 -0.85365 0.0744 -0.86285 0.06719 C -0.8967 0.04053 -0.85365 0.0744 -0.88004 0.05775 C -0.8908 0.05108 -0.9007 0.03776 -0.91077 0.0261 C -0.93889 -0.01971 -0.98646 -0.0608 -0.99202 -0.11854 C -0.99809 -0.13381 -0.99809 -0.1452 -0.99966 -0.16324 C -1.00243 -0.19878 -0.99219 -0.21044 -0.98177 -0.23737 C -0.97275 -0.2593 -0.96337 -0.27957 -0.95573 -0.30233 C -0.94306 -0.32065 -0.9316 -0.34092 -0.91719 -0.35619 C -0.91424 -0.35897 -0.9092 -0.35563 -0.90469 -0.35702 C -0.89931 -0.35813 -0.8941 -0.36174 -0.88872 -0.36369 C -0.88247 -0.3623 -0.87882 -0.36424 -0.87275 -0.35841 C -0.85157 -0.3226 -0.83611 -0.31177 -0.8474 -0.27679 C -0.85417 -0.26735 -0.87188 -0.23126 -0.8882 -0.22349 C -0.89375 -0.22099 -0.9 -0.21877 -0.90625 -0.21766 C -0.9092 -0.21654 -0.91233 -0.21543 -0.91528 -0.2146 C -0.91841 -0.21516 -0.92136 -0.2121 -0.92118 -0.21183 C -0.94028 -0.23015 -0.94132 -0.22793 -0.96025 -0.27151 C -0.96285 -0.27679 -0.96111 -0.28345 -0.96181 -0.28789 C -0.96407 -0.30705 -0.96285 -0.31954 -0.96025 -0.33648 C -0.95851 -0.34814 -0.95452 -0.35924 -0.95313 -0.37146 C -0.95157 -0.37951 -0.95313 -0.38867 -0.95157 -0.39589 C -0.9507 -0.40089 -0.94827 -0.40394 -0.94653 -0.40866 C -0.93924 -0.42698 -0.93507 -0.44586 -0.92657 -0.46224 C -0.90417 -0.52804 -0.86684 -0.56746 -0.83299 -0.61965 C -0.82639 -0.6241 -0.82014 -0.62882 -0.81337 -0.63298 C -0.80747 -0.63631 -0.79288 -0.6352 -0.79254 -0.63492 C -0.77587 -0.62715 -0.8033 -0.63909 -0.77813 -0.63215 C -0.75886 -0.62687 -0.77153 -0.62854 -0.75851 -0.62188 C -0.74931 -0.6166 -0.73959 -0.61493 -0.73038 -0.60994 C -0.72066 -0.60355 -0.71059 -0.59578 -0.70104 -0.58856 " pathEditMode="relative" rAng="-2701046" ptsTypes="ffffffffffffffffffffffffffffffffffffffffffffffffffA">
                                      <p:cBhvr>
                                        <p:cTn id="76" dur="3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965" y="5358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00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733 -0.05004 C 0.33854 -0.03367 0.33924 -0.02039 0.34219 -0.00494 C 0.34375 0.01267 0.3474 0.02225 0.35174 0.03738 C 0.35642 0.05376 0.35295 0.04851 0.35799 0.06302 C 0.36181 0.07446 0.36649 0.08558 0.37066 0.0967 C 0.37517 0.10875 0.3816 0.10998 0.38819 0.11647 C 0.39531 0.12327 0.40174 0.13192 0.40885 0.13902 C 0.42101 0.15107 0.43663 0.15478 0.45017 0.15879 C 0.45868 0.16435 0.46823 0.16682 0.47708 0.17022 C 0.54427 0.16837 0.61146 0.16899 0.67865 0.16466 C 0.69688 0.16343 0.71476 0.14335 0.73264 0.13902 C 0.75313 0.12697 0.77396 0.11709 0.79462 0.10535 C 0.80017 0.10226 0.81042 0.09114 0.81042 0.09114 C 0.8125 0.08743 0.81441 0.0828 0.81684 0.07971 C 0.81823 0.07785 0.82014 0.07878 0.82153 0.07693 C 0.83229 0.06272 0.83507 0.05407 0.84844 0.04603 C 0.86528 0.02564 0.88003 0.00247 0.89774 -0.01606 C 0.9059 -0.0244 0.91076 -0.04016 0.9184 -0.05004 C 0.92587 -0.07043 0.92188 -0.0624 0.92951 -0.07538 C 0.93299 -0.09453 0.93021 -0.08155 0.94063 -0.11214 C 0.94288 -0.11893 0.9434 -0.12758 0.94531 -0.13469 C 0.94809 -0.14581 0.95191 -0.15755 0.95486 -0.16867 C 0.95885 -0.20512 0.95608 -0.18813 0.96285 -0.21964 C 0.96875 -0.30985 0.96719 -0.26475 0.96285 -0.40871 C 0.96233 -0.42323 0.9625 -0.42107 0.95799 -0.42848 C 0.9559 -0.45072 0.95243 -0.46895 0.94531 -0.48779 C 0.93993 -0.51776 0.93229 -0.54186 0.9184 -0.56132 C 0.9151 -0.56595 0.91458 -0.56935 0.91042 -0.57275 C 0.89792 -0.58263 0.88507 -0.59005 0.8724 -0.59808 C 0.85069 -0.61167 0.82882 -0.62496 0.80573 -0.62897 C 0.78264 -0.64597 0.75295 -0.6438 0.72795 -0.64597 C 0.65017 -0.64473 0.6 -0.6679 0.53733 -0.63206 C 0.53194 -0.62187 0.52465 -0.6231 0.5184 -0.61507 C 0.50799 -0.60179 0.51892 -0.60951 0.50885 -0.60364 C 0.50052 -0.58912 0.49878 -0.57584 0.49288 -0.55854 C 0.48542 -0.5366 0.47552 -0.51745 0.46753 -0.49644 C 0.46528 -0.4844 0.46285 -0.48501 0.45799 -0.47667 C 0.45486 -0.45968 0.44688 -0.46061 0.44688 -0.44269 " pathEditMode="relative" ptsTypes="fffffffffffffffffffffffffffffffffffffA">
                                      <p:cBhvr>
                                        <p:cTn id="8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967 0.08187 C 0.4908 0.09762 0.48524 0.11091 0.47448 0.11585 C 0.46198 0.13222 0.44462 0.12975 0.43003 0.1384 C 0.40104 0.13747 0.36597 0.14705 0.33628 0.13006 C 0.32934 0.11739 0.32101 0.11647 0.3125 0.1072 C 0.3059 0.10009 0.29948 0.09299 0.29323 0.08465 C 0.29115 0.08156 0.28976 0.076 0.28715 0.07353 C 0.2842 0.07105 0.28073 0.07167 0.2776 0.07075 C 0.27292 0.06271 0.26962 0.05252 0.26476 0.0451 C 0.2592 0.03676 0.2474 0.02255 0.2474 0.02286 C 0.24358 0.00216 0.24965 0.02842 0.23785 0.00556 C 0.23038 -0.00927 0.22656 -0.03707 0.21736 -0.04788 C 0.20764 -0.07569 0.2125 -0.06395 0.20295 -0.08464 C 0.20087 -0.09608 0.19618 -0.10164 0.1934 -0.11307 C 0.18958 -0.12851 0.18924 -0.14643 0.18229 -0.15817 C 0.17726 -0.17701 0.175 -0.19771 0.17118 -0.21748 C 0.1651 -0.28916 0.15208 -0.38276 0.1776 -0.44331 C 0.17778 -0.44516 0.17969 -0.46772 0.18073 -0.47173 C 0.18142 -0.47451 0.18316 -0.47513 0.18403 -0.47729 C 0.18941 -0.48934 0.19253 -0.50262 0.19983 -0.51127 C 0.20903 -0.53568 0.19653 -0.50633 0.20781 -0.5224 C 0.20938 -0.52456 0.20938 -0.52919 0.21094 -0.53105 C 0.21979 -0.54217 0.22587 -0.54031 0.23472 -0.54804 C 0.24913 -0.5607 0.22865 -0.54618 0.24583 -0.55916 C 0.26198 -0.57152 0.2809 -0.57831 0.29826 -0.58171 C 0.32205 -0.58078 0.34566 -0.58109 0.36962 -0.57893 C 0.37813 -0.578 0.40608 -0.56657 0.4125 -0.55916 C 0.41563 -0.55545 0.41823 -0.54958 0.42188 -0.54804 C 0.42431 -0.54711 0.43073 -0.54464 0.43299 -0.54217 C 0.43958 -0.53537 0.44514 -0.52363 0.45226 -0.51962 C 0.46302 -0.50015 0.45799 -0.50695 0.46649 -0.49706 C 0.4684 -0.49212 0.47118 -0.4881 0.47292 -0.48285 C 0.48003 -0.46215 0.46684 -0.4881 0.47917 -0.46617 C 0.48542 -0.43126 0.50174 -0.40439 0.50938 -0.37009 C 0.5151 -0.34445 0.51563 -0.32159 0.51563 -0.29379 " pathEditMode="relative" rAng="0" ptsTypes="ffffffffffffffffffffffffffffffffffA">
                                      <p:cBhvr>
                                        <p:cTn id="102" dur="2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-29935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5" grpId="0" animBg="1"/>
      <p:bldP spid="15" grpId="1" animBg="1"/>
      <p:bldP spid="16" grpId="0" animBg="1"/>
      <p:bldP spid="16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E775A6AD-639D-47E5-9AD2-8E420968857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32F19386-4E9F-46A6-8E91-951123DEE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2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20" name="Picture 10">
            <a:extLst>
              <a:ext uri="{FF2B5EF4-FFF2-40B4-BE49-F238E27FC236}">
                <a16:creationId xmlns:a16="http://schemas.microsoft.com/office/drawing/2014/main" id="{CD4D2373-BE3E-4707-B73B-BC6CC61E859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265105" y="2560273"/>
            <a:ext cx="3749144" cy="2294848"/>
          </a:xfrm>
          <a:prstGeom prst="rect">
            <a:avLst/>
          </a:prstGeom>
        </p:spPr>
      </p:pic>
      <p:sp>
        <p:nvSpPr>
          <p:cNvPr id="21" name="Text Box 34">
            <a:extLst>
              <a:ext uri="{FF2B5EF4-FFF2-40B4-BE49-F238E27FC236}">
                <a16:creationId xmlns:a16="http://schemas.microsoft.com/office/drawing/2014/main" id="{AF94FC4B-72E1-4317-AF4A-E4220AEC1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1193169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5 dm =      m =  …m </a:t>
            </a:r>
          </a:p>
        </p:txBody>
      </p:sp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AF4049E6-1F0C-4DF4-8398-445F5927E4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204831"/>
              </p:ext>
            </p:extLst>
          </p:nvPr>
        </p:nvGraphicFramePr>
        <p:xfrm>
          <a:off x="3736452" y="1045531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12" imgW="203112" imgH="393529" progId="Equation.3">
                  <p:embed/>
                </p:oleObj>
              </mc:Choice>
              <mc:Fallback>
                <p:oleObj name="Equation" r:id="rId12" imgW="203112" imgH="393529" progId="Equation.3">
                  <p:embed/>
                  <p:pic>
                    <p:nvPicPr>
                      <p:cNvPr id="13" name="Object 9">
                        <a:extLst>
                          <a:ext uri="{FF2B5EF4-FFF2-40B4-BE49-F238E27FC236}">
                            <a16:creationId xmlns:a16="http://schemas.microsoft.com/office/drawing/2014/main" id="{CEDA4663-5B34-4438-BF79-E329E7953B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1045531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4">
            <a:extLst>
              <a:ext uri="{FF2B5EF4-FFF2-40B4-BE49-F238E27FC236}">
                <a16:creationId xmlns:a16="http://schemas.microsoft.com/office/drawing/2014/main" id="{C769F609-EDA1-4E49-BC52-3E2DB8669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3396353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5 dm =      m =      m </a:t>
            </a:r>
          </a:p>
        </p:txBody>
      </p:sp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id="{45468449-4906-4A27-B2BF-3FCA23E04C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094598"/>
              </p:ext>
            </p:extLst>
          </p:nvPr>
        </p:nvGraphicFramePr>
        <p:xfrm>
          <a:off x="3736452" y="3248715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12" imgW="203112" imgH="393529" progId="Equation.3">
                  <p:embed/>
                </p:oleObj>
              </mc:Choice>
              <mc:Fallback>
                <p:oleObj name="Equation" r:id="rId12" imgW="203112" imgH="393529" progId="Equation.3">
                  <p:embed/>
                  <p:pic>
                    <p:nvPicPr>
                      <p:cNvPr id="15" name="Object 9">
                        <a:extLst>
                          <a:ext uri="{FF2B5EF4-FFF2-40B4-BE49-F238E27FC236}">
                            <a16:creationId xmlns:a16="http://schemas.microsoft.com/office/drawing/2014/main" id="{65776DBB-523E-4778-BBF7-C2B0F1A025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3248715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4">
            <a:extLst>
              <a:ext uri="{FF2B5EF4-FFF2-40B4-BE49-F238E27FC236}">
                <a16:creationId xmlns:a16="http://schemas.microsoft.com/office/drawing/2014/main" id="{BCFCCD6D-FFB7-485D-9116-5CF101806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9269" y="341049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</a:t>
            </a:r>
          </a:p>
        </p:txBody>
      </p:sp>
    </p:spTree>
    <p:extLst>
      <p:ext uri="{BB962C8B-B14F-4D97-AF65-F5344CB8AC3E}">
        <p14:creationId xmlns:p14="http://schemas.microsoft.com/office/powerpoint/2010/main" val="3784588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1" grpId="0"/>
      <p:bldP spid="25" grpId="0"/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BC6307A-5B4E-4FA0-93AE-151F1475AA8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1F5FA9C2-550E-4DF3-A741-7FB06DB1A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2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44976F-7C4C-4DA1-B737-E20F35AABDC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207610" y="2580608"/>
            <a:ext cx="401062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id="{FB20A421-1210-46CD-AD2C-453934AEA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241" y="1204059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 mm =          m = … m 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34A90CFE-8AEA-4EAF-B496-1B1BAB45A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167036"/>
              </p:ext>
            </p:extLst>
          </p:nvPr>
        </p:nvGraphicFramePr>
        <p:xfrm>
          <a:off x="3775523" y="1047542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3" name="Object 9">
                        <a:extLst>
                          <a:ext uri="{FF2B5EF4-FFF2-40B4-BE49-F238E27FC236}">
                            <a16:creationId xmlns:a16="http://schemas.microsoft.com/office/drawing/2014/main" id="{DBF20F67-CF38-40DF-9350-E39FF4377E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523" y="1047542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675B44DC-1D3D-4532-80AC-A1F3896FA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0123" y="3368674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 mm =          m =          m 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83D30A42-8E5E-4B2D-85B5-98C92BBED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82759"/>
              </p:ext>
            </p:extLst>
          </p:nvPr>
        </p:nvGraphicFramePr>
        <p:xfrm>
          <a:off x="3573405" y="3212157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5" name="Object 9">
                        <a:extLst>
                          <a:ext uri="{FF2B5EF4-FFF2-40B4-BE49-F238E27FC236}">
                            <a16:creationId xmlns:a16="http://schemas.microsoft.com/office/drawing/2014/main" id="{9815F4AD-EB7F-411C-B9C3-36CCB1E7A2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05" y="3212157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3E504990-23A5-4F4F-84C5-7B455861B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869" y="336232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02</a:t>
            </a:r>
          </a:p>
        </p:txBody>
      </p:sp>
    </p:spTree>
    <p:extLst>
      <p:ext uri="{BB962C8B-B14F-4D97-AF65-F5344CB8AC3E}">
        <p14:creationId xmlns:p14="http://schemas.microsoft.com/office/powerpoint/2010/main" val="657683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05878"/>
            <a:ext cx="9144000" cy="5297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59D0AD8-7E0C-48A6-9CCC-36356F4711C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1D284358-AB5B-4AEB-9CF3-389E11D3C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2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BA0B7F5-5A0D-4999-95FA-F7B4D6C72AF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id="{DE74A2FD-BAB7-42A1-BD34-C5B241B1E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8678" y="111648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4 g =         kg =  … kg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5DAD811B-0FE8-4C27-BECE-D6F90C421F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727601"/>
              </p:ext>
            </p:extLst>
          </p:nvPr>
        </p:nvGraphicFramePr>
        <p:xfrm>
          <a:off x="3651015" y="99107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7430" name="Object 9">
                        <a:extLst>
                          <a:ext uri="{FF2B5EF4-FFF2-40B4-BE49-F238E27FC236}">
                            <a16:creationId xmlns:a16="http://schemas.microsoft.com/office/drawing/2014/main" id="{A03D8D8F-A44C-4880-A5CC-10AB1907BC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015" y="99107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B89F258B-319F-44E0-B4EC-EAA08D928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2232" y="335934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4 g =         kg =         kg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A38E4E23-9318-4F10-9BFD-403D29161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727601"/>
              </p:ext>
            </p:extLst>
          </p:nvPr>
        </p:nvGraphicFramePr>
        <p:xfrm>
          <a:off x="3514569" y="323393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5DAD811B-0FE8-4C27-BECE-D6F90C421F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569" y="323393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51A016F2-2013-43CA-BFE7-3631541DD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768" y="336867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004</a:t>
            </a:r>
          </a:p>
        </p:txBody>
      </p:sp>
    </p:spTree>
    <p:extLst>
      <p:ext uri="{BB962C8B-B14F-4D97-AF65-F5344CB8AC3E}">
        <p14:creationId xmlns:p14="http://schemas.microsoft.com/office/powerpoint/2010/main" val="1975889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86626"/>
            <a:ext cx="9144000" cy="5277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>
            <a:extLst>
              <a:ext uri="{FF2B5EF4-FFF2-40B4-BE49-F238E27FC236}">
                <a16:creationId xmlns:a16="http://schemas.microsoft.com/office/drawing/2014/main" id="{07EF876A-3AC3-4881-AB93-C129E0F5BD3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3" name="Text Box 34">
            <a:extLst>
              <a:ext uri="{FF2B5EF4-FFF2-40B4-BE49-F238E27FC236}">
                <a16:creationId xmlns:a16="http://schemas.microsoft.com/office/drawing/2014/main" id="{CA60C14A-88EA-4A0E-A3A3-E54391ADC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2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14" name="Picture 10">
            <a:extLst>
              <a:ext uri="{FF2B5EF4-FFF2-40B4-BE49-F238E27FC236}">
                <a16:creationId xmlns:a16="http://schemas.microsoft.com/office/drawing/2014/main" id="{6439AA4B-926E-4F84-8961-F955F4AFF19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5" name="Text Box 34">
            <a:extLst>
              <a:ext uri="{FF2B5EF4-FFF2-40B4-BE49-F238E27FC236}">
                <a16:creationId xmlns:a16="http://schemas.microsoft.com/office/drawing/2014/main" id="{CBEC02DA-7A83-4B2B-B7FB-0D279AC71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691" y="115685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 cm =        m = … m </a:t>
            </a:r>
          </a:p>
        </p:txBody>
      </p:sp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B7F00F2C-6150-4F05-ABA5-93F80E6CD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911738"/>
              </p:ext>
            </p:extLst>
          </p:nvPr>
        </p:nvGraphicFramePr>
        <p:xfrm>
          <a:off x="3925354" y="998106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12" imgW="279279" imgH="393529" progId="Equation.3">
                  <p:embed/>
                </p:oleObj>
              </mc:Choice>
              <mc:Fallback>
                <p:oleObj name="Equation" r:id="rId12" imgW="279279" imgH="393529" progId="Equation.3">
                  <p:embed/>
                  <p:pic>
                    <p:nvPicPr>
                      <p:cNvPr id="18449" name="Object 13">
                        <a:extLst>
                          <a:ext uri="{FF2B5EF4-FFF2-40B4-BE49-F238E27FC236}">
                            <a16:creationId xmlns:a16="http://schemas.microsoft.com/office/drawing/2014/main" id="{19E149FB-08DE-45D4-B60F-0E5E85DCD3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354" y="998106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14C8DBDF-A51E-4272-A4E8-BABCE20CC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4832" y="3396795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 cm =        m=        m </a:t>
            </a:r>
          </a:p>
        </p:txBody>
      </p:sp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0FE82AD3-FD29-46CA-839C-381DF8895A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911738"/>
              </p:ext>
            </p:extLst>
          </p:nvPr>
        </p:nvGraphicFramePr>
        <p:xfrm>
          <a:off x="3901495" y="3238045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12" imgW="279279" imgH="393529" progId="Equation.3">
                  <p:embed/>
                </p:oleObj>
              </mc:Choice>
              <mc:Fallback>
                <p:oleObj name="Equation" r:id="rId12" imgW="279279" imgH="393529" progId="Equation.3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B7F00F2C-6150-4F05-ABA5-93F80E6CD5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495" y="3238045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174EAA6C-F836-418F-B7BE-000A84C48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069" y="343383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03 </a:t>
            </a:r>
          </a:p>
        </p:txBody>
      </p:sp>
    </p:spTree>
    <p:extLst>
      <p:ext uri="{BB962C8B-B14F-4D97-AF65-F5344CB8AC3E}">
        <p14:creationId xmlns:p14="http://schemas.microsoft.com/office/powerpoint/2010/main" val="1551299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9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71500"/>
            <a:ext cx="9144000" cy="571800"/>
          </a:xfrm>
          <a:solidFill>
            <a:schemeClr val="accent4">
              <a:lumMod val="95000"/>
            </a:schemeClr>
          </a:solidFill>
        </p:spPr>
        <p:txBody>
          <a:bodyPr/>
          <a:lstStyle/>
          <a:p>
            <a:pPr algn="ctr"/>
            <a:r>
              <a:rPr lang="en-US">
                <a:latin typeface="UTM Alberta Heavy" panose="02040603050506020204" pitchFamily="18" charset="0"/>
                <a:cs typeface="Times New Roman" panose="02020603050405020304" pitchFamily="18" charset="0"/>
              </a:rPr>
              <a:t>MỤC TIÊU</a:t>
            </a:r>
            <a:endParaRPr lang="en-US">
              <a:latin typeface="UTM Alberta Heavy" panose="020406030505060202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113629" y="1143300"/>
            <a:ext cx="6918592" cy="317285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322948" y="1419405"/>
            <a:ext cx="6389783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>
              <a:buFontTx/>
              <a:buChar char="-"/>
            </a:pPr>
            <a:r>
              <a:rPr 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biết khái niệm ban đầu về số thập phân (dạng đơn giản) và cấu tạo của số thập phân.</a:t>
            </a:r>
          </a:p>
          <a:p>
            <a:pPr marL="457200" indent="-457200" algn="just">
              <a:buFontTx/>
              <a:buChar char="-"/>
            </a:pPr>
            <a:r>
              <a:rPr 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 đọc, viết các số thập phân ở dạng đơn giản.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462326" y="3662139"/>
            <a:ext cx="1459280" cy="1341597"/>
          </a:xfrm>
          <a:prstGeom prst="rect">
            <a:avLst/>
          </a:prstGeom>
        </p:spPr>
      </p:pic>
      <p:pic>
        <p:nvPicPr>
          <p:cNvPr id="7" name="Picture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6649145" y="3785073"/>
            <a:ext cx="833957" cy="1095731"/>
          </a:xfrm>
          <a:prstGeom prst="rect">
            <a:avLst/>
          </a:prstGeom>
        </p:spPr>
      </p:pic>
      <p:pic>
        <p:nvPicPr>
          <p:cNvPr id="8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21091451">
            <a:off x="885510" y="948587"/>
            <a:ext cx="1303072" cy="403432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799474">
            <a:off x="7319968" y="255812"/>
            <a:ext cx="2625654" cy="672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560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77002"/>
            <a:ext cx="9144000" cy="5268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4E5F722B-D4D7-47DE-A8D8-2A6F2EABC95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E6A1444A-20AA-4FBD-938B-F2D5680B0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2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C12B4F5-322C-4846-A5B0-918B663B0B7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id="{89A48245-5274-4DF3-BED5-2AA6F9BD4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4875" y="1139618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8 mm =         m =  …  m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38E57B90-0871-44C6-986B-F87742928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187473"/>
              </p:ext>
            </p:extLst>
          </p:nvPr>
        </p:nvGraphicFramePr>
        <p:xfrm>
          <a:off x="3881387" y="974518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8450" name="Object 13">
                        <a:extLst>
                          <a:ext uri="{FF2B5EF4-FFF2-40B4-BE49-F238E27FC236}">
                            <a16:creationId xmlns:a16="http://schemas.microsoft.com/office/drawing/2014/main" id="{F17DAC05-26DD-4789-8333-1E1A7E56EC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387" y="974518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4">
            <a:extLst>
              <a:ext uri="{FF2B5EF4-FFF2-40B4-BE49-F238E27FC236}">
                <a16:creationId xmlns:a16="http://schemas.microsoft.com/office/drawing/2014/main" id="{CC0FA532-5D33-4F37-B12A-01B581227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981" y="3368674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8 mm =         m =         m  </a:t>
            </a:r>
          </a:p>
        </p:txBody>
      </p:sp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545157F8-44A2-4CB8-BEAA-06C2F0687A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187473"/>
              </p:ext>
            </p:extLst>
          </p:nvPr>
        </p:nvGraphicFramePr>
        <p:xfrm>
          <a:off x="3715493" y="3203574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38E57B90-0871-44C6-986B-F87742928F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93" y="3203574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35A607FA-B80F-4A66-B7E7-792DE3744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4207" y="3405083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008  </a:t>
            </a:r>
          </a:p>
        </p:txBody>
      </p:sp>
    </p:spTree>
    <p:extLst>
      <p:ext uri="{BB962C8B-B14F-4D97-AF65-F5344CB8AC3E}">
        <p14:creationId xmlns:p14="http://schemas.microsoft.com/office/powerpoint/2010/main" val="1560910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7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96252"/>
            <a:ext cx="9144000" cy="5287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B112CA06-1067-4C5A-9493-4494DE16AF1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CF40BE68-D3D2-4BFF-88A8-11849DE7B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2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C654387-21FA-452B-BD74-B3C17239DFD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056850" y="2590234"/>
            <a:ext cx="4487413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id="{52AF1BA2-860A-4A9E-8B9F-AADD8EF83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9041" y="1138824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6 g =            kg =        kg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65DFBC08-3F2F-400F-867A-55521DCBB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896106"/>
              </p:ext>
            </p:extLst>
          </p:nvPr>
        </p:nvGraphicFramePr>
        <p:xfrm>
          <a:off x="3554891" y="978487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12" imgW="355292" imgH="393359" progId="Equation.DSMT4">
                  <p:embed/>
                </p:oleObj>
              </mc:Choice>
              <mc:Fallback>
                <p:oleObj name="Equation" r:id="rId12" imgW="355292" imgH="393359" progId="Equation.DSMT4">
                  <p:embed/>
                  <p:pic>
                    <p:nvPicPr>
                      <p:cNvPr id="18451" name="Object 13">
                        <a:extLst>
                          <a:ext uri="{FF2B5EF4-FFF2-40B4-BE49-F238E27FC236}">
                            <a16:creationId xmlns:a16="http://schemas.microsoft.com/office/drawing/2014/main" id="{DBB1FECB-0D90-4628-B099-ABD1537194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891" y="978487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4">
            <a:extLst>
              <a:ext uri="{FF2B5EF4-FFF2-40B4-BE49-F238E27FC236}">
                <a16:creationId xmlns:a16="http://schemas.microsoft.com/office/drawing/2014/main" id="{A1D4E69F-1461-428A-A0AE-5E11274B9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2537" y="321702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6 g =           kg =          kg  </a:t>
            </a:r>
          </a:p>
        </p:txBody>
      </p:sp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EFFEB768-B325-4CA6-B5F5-827C985B12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518693"/>
              </p:ext>
            </p:extLst>
          </p:nvPr>
        </p:nvGraphicFramePr>
        <p:xfrm>
          <a:off x="3286356" y="3047064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12" imgW="355292" imgH="393359" progId="Equation.DSMT4">
                  <p:embed/>
                </p:oleObj>
              </mc:Choice>
              <mc:Fallback>
                <p:oleObj name="Equation" r:id="rId12" imgW="355292" imgH="393359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65DFBC08-3F2F-400F-867A-55521DCBB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356" y="3047064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4">
            <a:extLst>
              <a:ext uri="{FF2B5EF4-FFF2-40B4-BE49-F238E27FC236}">
                <a16:creationId xmlns:a16="http://schemas.microsoft.com/office/drawing/2014/main" id="{ECBB6444-8493-4D81-AC12-E75FB2450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7757" y="3247188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006   </a:t>
            </a:r>
          </a:p>
        </p:txBody>
      </p:sp>
    </p:spTree>
    <p:extLst>
      <p:ext uri="{BB962C8B-B14F-4D97-AF65-F5344CB8AC3E}">
        <p14:creationId xmlns:p14="http://schemas.microsoft.com/office/powerpoint/2010/main" val="1069288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14420" y="384881"/>
            <a:ext cx="6523293" cy="246470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600">
                <a:latin typeface="UTM Bell" panose="02040603050506020204" pitchFamily="18" charset="0"/>
              </a:rPr>
              <a:t>Chúc các bạn học tốt !</a:t>
            </a:r>
            <a:endParaRPr sz="660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328457" y="1823294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6501132" y="2918701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1026" name="Picture 2" descr="Cartoon students Royalty Free Vector Image - VectorStock">
            <a:extLst>
              <a:ext uri="{FF2B5EF4-FFF2-40B4-BE49-F238E27FC236}">
                <a16:creationId xmlns:a16="http://schemas.microsoft.com/office/drawing/2014/main" id="{C6A3A9E0-67CB-437E-939E-0A71028D5F8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1" b="12822"/>
          <a:stretch/>
        </p:blipFill>
        <p:spPr bwMode="auto">
          <a:xfrm>
            <a:off x="-27948" y="2107233"/>
            <a:ext cx="3310183" cy="3146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72318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3"/>
          <p:cNvGrpSpPr/>
          <p:nvPr/>
        </p:nvGrpSpPr>
        <p:grpSpPr>
          <a:xfrm>
            <a:off x="355600" y="1054100"/>
            <a:ext cx="8585200" cy="3671607"/>
            <a:chOff x="0" y="0"/>
            <a:chExt cx="1744237" cy="1689603"/>
          </a:xfrm>
        </p:grpSpPr>
        <p:sp>
          <p:nvSpPr>
            <p:cNvPr id="11" name="Freeform 4"/>
            <p:cNvSpPr/>
            <p:nvPr/>
          </p:nvSpPr>
          <p:spPr>
            <a:xfrm>
              <a:off x="0" y="-1270"/>
              <a:ext cx="1745507" cy="1688333"/>
            </a:xfrm>
            <a:custGeom>
              <a:avLst/>
              <a:gdLst/>
              <a:ahLst/>
              <a:cxnLst/>
              <a:rect l="l" t="t" r="r" b="b"/>
              <a:pathLst>
                <a:path w="1745507" h="1688333">
                  <a:moveTo>
                    <a:pt x="1734077" y="27940"/>
                  </a:moveTo>
                  <a:cubicBezTo>
                    <a:pt x="1725187" y="24130"/>
                    <a:pt x="1716297" y="21590"/>
                    <a:pt x="1707407" y="21590"/>
                  </a:cubicBezTo>
                  <a:cubicBezTo>
                    <a:pt x="1680737" y="20320"/>
                    <a:pt x="1654733" y="20320"/>
                    <a:pt x="1627368" y="17780"/>
                  </a:cubicBezTo>
                  <a:cubicBezTo>
                    <a:pt x="1564818" y="12700"/>
                    <a:pt x="1503572" y="6350"/>
                    <a:pt x="1441023" y="3810"/>
                  </a:cubicBezTo>
                  <a:cubicBezTo>
                    <a:pt x="1390201" y="1270"/>
                    <a:pt x="1340683" y="3810"/>
                    <a:pt x="1289862" y="2540"/>
                  </a:cubicBezTo>
                  <a:cubicBezTo>
                    <a:pt x="1267709" y="2540"/>
                    <a:pt x="1245556" y="0"/>
                    <a:pt x="1223403" y="2540"/>
                  </a:cubicBezTo>
                  <a:cubicBezTo>
                    <a:pt x="1169975" y="10160"/>
                    <a:pt x="1116548" y="11430"/>
                    <a:pt x="1061817" y="8890"/>
                  </a:cubicBezTo>
                  <a:cubicBezTo>
                    <a:pt x="1034452" y="7620"/>
                    <a:pt x="1007086" y="7620"/>
                    <a:pt x="979721" y="7620"/>
                  </a:cubicBezTo>
                  <a:cubicBezTo>
                    <a:pt x="930203" y="7620"/>
                    <a:pt x="880685" y="7620"/>
                    <a:pt x="831166" y="6350"/>
                  </a:cubicBezTo>
                  <a:cubicBezTo>
                    <a:pt x="779042" y="5080"/>
                    <a:pt x="265616" y="2540"/>
                    <a:pt x="214794" y="1270"/>
                  </a:cubicBezTo>
                  <a:cubicBezTo>
                    <a:pt x="173095" y="0"/>
                    <a:pt x="132698" y="1270"/>
                    <a:pt x="90999" y="1270"/>
                  </a:cubicBezTo>
                  <a:cubicBezTo>
                    <a:pt x="62330" y="1270"/>
                    <a:pt x="33020" y="3810"/>
                    <a:pt x="5080" y="5080"/>
                  </a:cubicBezTo>
                  <a:cubicBezTo>
                    <a:pt x="3810" y="5080"/>
                    <a:pt x="2540" y="7620"/>
                    <a:pt x="0" y="8890"/>
                  </a:cubicBezTo>
                  <a:cubicBezTo>
                    <a:pt x="1270" y="21590"/>
                    <a:pt x="3810" y="34290"/>
                    <a:pt x="5080" y="46990"/>
                  </a:cubicBezTo>
                  <a:cubicBezTo>
                    <a:pt x="15240" y="117455"/>
                    <a:pt x="16510" y="188936"/>
                    <a:pt x="17780" y="259163"/>
                  </a:cubicBezTo>
                  <a:cubicBezTo>
                    <a:pt x="19050" y="330645"/>
                    <a:pt x="17780" y="402126"/>
                    <a:pt x="16510" y="474862"/>
                  </a:cubicBezTo>
                  <a:cubicBezTo>
                    <a:pt x="15240" y="548851"/>
                    <a:pt x="2540" y="1325115"/>
                    <a:pt x="2540" y="1399104"/>
                  </a:cubicBezTo>
                  <a:cubicBezTo>
                    <a:pt x="2540" y="1471840"/>
                    <a:pt x="1270" y="1544575"/>
                    <a:pt x="0" y="1617311"/>
                  </a:cubicBezTo>
                  <a:cubicBezTo>
                    <a:pt x="0" y="1633723"/>
                    <a:pt x="3810" y="1643883"/>
                    <a:pt x="15240" y="1648963"/>
                  </a:cubicBezTo>
                  <a:cubicBezTo>
                    <a:pt x="22860" y="1652773"/>
                    <a:pt x="31750" y="1655313"/>
                    <a:pt x="40640" y="1656583"/>
                  </a:cubicBezTo>
                  <a:cubicBezTo>
                    <a:pt x="89696" y="1661663"/>
                    <a:pt x="139214" y="1665473"/>
                    <a:pt x="188732" y="1670553"/>
                  </a:cubicBezTo>
                  <a:cubicBezTo>
                    <a:pt x="216097" y="1673093"/>
                    <a:pt x="243463" y="1678173"/>
                    <a:pt x="270828" y="1679443"/>
                  </a:cubicBezTo>
                  <a:cubicBezTo>
                    <a:pt x="316437" y="1681983"/>
                    <a:pt x="824651" y="1683253"/>
                    <a:pt x="870260" y="1684523"/>
                  </a:cubicBezTo>
                  <a:cubicBezTo>
                    <a:pt x="876775" y="1684523"/>
                    <a:pt x="883291" y="1684523"/>
                    <a:pt x="889806" y="1684523"/>
                  </a:cubicBezTo>
                  <a:cubicBezTo>
                    <a:pt x="921081" y="1684523"/>
                    <a:pt x="953659" y="1683253"/>
                    <a:pt x="984933" y="1683253"/>
                  </a:cubicBezTo>
                  <a:cubicBezTo>
                    <a:pt x="1021421" y="1683253"/>
                    <a:pt x="1056605" y="1684523"/>
                    <a:pt x="1093092" y="1684523"/>
                  </a:cubicBezTo>
                  <a:cubicBezTo>
                    <a:pt x="1146519" y="1684523"/>
                    <a:pt x="1201250" y="1684523"/>
                    <a:pt x="1254678" y="1684523"/>
                  </a:cubicBezTo>
                  <a:cubicBezTo>
                    <a:pt x="1304196" y="1684523"/>
                    <a:pt x="1353714" y="1685793"/>
                    <a:pt x="1403232" y="1687063"/>
                  </a:cubicBezTo>
                  <a:cubicBezTo>
                    <a:pt x="1425385" y="1687063"/>
                    <a:pt x="1448841" y="1688333"/>
                    <a:pt x="1470994" y="1688333"/>
                  </a:cubicBezTo>
                  <a:cubicBezTo>
                    <a:pt x="1542665" y="1687063"/>
                    <a:pt x="1613033" y="1680713"/>
                    <a:pt x="1684547" y="1680713"/>
                  </a:cubicBezTo>
                  <a:cubicBezTo>
                    <a:pt x="1688357" y="1680713"/>
                    <a:pt x="1693437" y="1678173"/>
                    <a:pt x="1697247" y="1675633"/>
                  </a:cubicBezTo>
                  <a:cubicBezTo>
                    <a:pt x="1702327" y="1671823"/>
                    <a:pt x="1704867" y="1665473"/>
                    <a:pt x="1707407" y="1662933"/>
                  </a:cubicBezTo>
                  <a:cubicBezTo>
                    <a:pt x="1708677" y="1608532"/>
                    <a:pt x="1709947" y="1555862"/>
                    <a:pt x="1711217" y="1503191"/>
                  </a:cubicBezTo>
                  <a:cubicBezTo>
                    <a:pt x="1712487" y="1421677"/>
                    <a:pt x="1722647" y="639144"/>
                    <a:pt x="1723917" y="557630"/>
                  </a:cubicBezTo>
                  <a:cubicBezTo>
                    <a:pt x="1723917" y="508721"/>
                    <a:pt x="1725187" y="459813"/>
                    <a:pt x="1726457" y="410905"/>
                  </a:cubicBezTo>
                  <a:cubicBezTo>
                    <a:pt x="1727727" y="358234"/>
                    <a:pt x="1728997" y="305564"/>
                    <a:pt x="1731537" y="252893"/>
                  </a:cubicBezTo>
                  <a:cubicBezTo>
                    <a:pt x="1732807" y="221542"/>
                    <a:pt x="1732807" y="188936"/>
                    <a:pt x="1737887" y="157585"/>
                  </a:cubicBezTo>
                  <a:cubicBezTo>
                    <a:pt x="1742967" y="119963"/>
                    <a:pt x="1745507" y="83595"/>
                    <a:pt x="1744237" y="44450"/>
                  </a:cubicBezTo>
                  <a:cubicBezTo>
                    <a:pt x="1744237" y="38100"/>
                    <a:pt x="1740427" y="30480"/>
                    <a:pt x="1734077" y="27940"/>
                  </a:cubicBezTo>
                  <a:close/>
                </a:path>
              </a:pathLst>
            </a:custGeom>
            <a:solidFill>
              <a:srgbClr val="FFF3E4"/>
            </a:solidFill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>
                <a:latin typeface="UTM Alexander" panose="02040603050506020204" pitchFamily="18" charset="0"/>
              </a:rPr>
              <a:t>KHỞI ĐỘ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152400" indent="0">
                  <a:buNone/>
                </a:pPr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Hãy chuyển phân số sau thành phân số thập phân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36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310" t="-1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1316821" y="2634344"/>
            <a:ext cx="6509657" cy="1719943"/>
            <a:chOff x="0" y="0"/>
            <a:chExt cx="18242782" cy="12091182"/>
          </a:xfrm>
        </p:grpSpPr>
        <p:grpSp>
          <p:nvGrpSpPr>
            <p:cNvPr id="5" name="Group 4"/>
            <p:cNvGrpSpPr/>
            <p:nvPr/>
          </p:nvGrpSpPr>
          <p:grpSpPr>
            <a:xfrm>
              <a:off x="0" y="281638"/>
              <a:ext cx="17924518" cy="11809544"/>
              <a:chOff x="0" y="0"/>
              <a:chExt cx="10805670" cy="7119301"/>
            </a:xfrm>
          </p:grpSpPr>
          <p:sp>
            <p:nvSpPr>
              <p:cNvPr id="8" name="Freeform 5"/>
              <p:cNvSpPr/>
              <p:nvPr/>
            </p:nvSpPr>
            <p:spPr>
              <a:xfrm>
                <a:off x="-4213" y="0"/>
                <a:ext cx="10809882" cy="7119301"/>
              </a:xfrm>
              <a:custGeom>
                <a:avLst/>
                <a:gdLst/>
                <a:ahLst/>
                <a:cxnLst/>
                <a:rect l="l" t="t" r="r" b="b"/>
                <a:pathLst>
                  <a:path w="10809882" h="7119301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62558" y="12454"/>
                    </a:cubicBezTo>
                    <a:cubicBezTo>
                      <a:pt x="8804229" y="12671"/>
                      <a:pt x="10535814" y="0"/>
                      <a:pt x="10535814" y="0"/>
                    </a:cubicBezTo>
                    <a:cubicBezTo>
                      <a:pt x="10603278" y="0"/>
                      <a:pt x="10679215" y="0"/>
                      <a:pt x="10757988" y="85073"/>
                    </a:cubicBezTo>
                    <a:cubicBezTo>
                      <a:pt x="10800966" y="131488"/>
                      <a:pt x="10802035" y="240224"/>
                      <a:pt x="10802439" y="320281"/>
                    </a:cubicBezTo>
                    <a:cubicBezTo>
                      <a:pt x="10802439" y="320281"/>
                      <a:pt x="10800735" y="5267917"/>
                      <a:pt x="10800735" y="6356717"/>
                    </a:cubicBezTo>
                    <a:cubicBezTo>
                      <a:pt x="10800735" y="6570876"/>
                      <a:pt x="10809883" y="6870054"/>
                      <a:pt x="10809883" y="6870054"/>
                    </a:cubicBezTo>
                    <a:cubicBezTo>
                      <a:pt x="10809883" y="6998723"/>
                      <a:pt x="10805713" y="7119301"/>
                      <a:pt x="10552875" y="7111167"/>
                    </a:cubicBezTo>
                    <a:cubicBezTo>
                      <a:pt x="10552875" y="7111167"/>
                      <a:pt x="10176403" y="7090868"/>
                      <a:pt x="9081481" y="7098467"/>
                    </a:cubicBezTo>
                    <a:cubicBezTo>
                      <a:pt x="2545013" y="7106601"/>
                      <a:pt x="304023" y="7119301"/>
                      <a:pt x="304023" y="7119301"/>
                    </a:cubicBezTo>
                    <a:cubicBezTo>
                      <a:pt x="132548" y="7119301"/>
                      <a:pt x="4213" y="7018231"/>
                      <a:pt x="8532" y="6815685"/>
                    </a:cubicBezTo>
                    <a:cubicBezTo>
                      <a:pt x="8532" y="6815685"/>
                      <a:pt x="9630" y="6317143"/>
                      <a:pt x="4815" y="1670849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rgbClr val="2F3A62"/>
              </a:solidFill>
            </p:spPr>
          </p:sp>
        </p:grpSp>
        <p:grpSp>
          <p:nvGrpSpPr>
            <p:cNvPr id="6" name="Group 6"/>
            <p:cNvGrpSpPr/>
            <p:nvPr/>
          </p:nvGrpSpPr>
          <p:grpSpPr>
            <a:xfrm>
              <a:off x="336452" y="0"/>
              <a:ext cx="17906330" cy="11727398"/>
              <a:chOff x="0" y="0"/>
              <a:chExt cx="10821129" cy="7087086"/>
            </a:xfrm>
          </p:grpSpPr>
          <p:sp>
            <p:nvSpPr>
              <p:cNvPr id="7" name="Freeform 7"/>
              <p:cNvSpPr/>
              <p:nvPr/>
            </p:nvSpPr>
            <p:spPr>
              <a:xfrm>
                <a:off x="-4213" y="0"/>
                <a:ext cx="10825342" cy="7087086"/>
              </a:xfrm>
              <a:custGeom>
                <a:avLst/>
                <a:gdLst/>
                <a:ahLst/>
                <a:cxnLst/>
                <a:rect l="l" t="t" r="r" b="b"/>
                <a:pathLst>
                  <a:path w="10825342" h="7087086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62834" y="12454"/>
                    </a:cubicBezTo>
                    <a:cubicBezTo>
                      <a:pt x="8817733" y="12671"/>
                      <a:pt x="10551274" y="0"/>
                      <a:pt x="10551274" y="0"/>
                    </a:cubicBezTo>
                    <a:cubicBezTo>
                      <a:pt x="10618737" y="0"/>
                      <a:pt x="10694674" y="0"/>
                      <a:pt x="10773448" y="85073"/>
                    </a:cubicBezTo>
                    <a:cubicBezTo>
                      <a:pt x="10816426" y="131488"/>
                      <a:pt x="10817494" y="240224"/>
                      <a:pt x="10817899" y="320281"/>
                    </a:cubicBezTo>
                    <a:cubicBezTo>
                      <a:pt x="10817899" y="320281"/>
                      <a:pt x="10816195" y="5241263"/>
                      <a:pt x="10816195" y="6324502"/>
                    </a:cubicBezTo>
                    <a:cubicBezTo>
                      <a:pt x="10816195" y="6538661"/>
                      <a:pt x="10825342" y="6837839"/>
                      <a:pt x="10825342" y="6837839"/>
                    </a:cubicBezTo>
                    <a:cubicBezTo>
                      <a:pt x="10825342" y="6966508"/>
                      <a:pt x="10821173" y="7087086"/>
                      <a:pt x="10568335" y="7078952"/>
                    </a:cubicBezTo>
                    <a:cubicBezTo>
                      <a:pt x="10568335" y="7078952"/>
                      <a:pt x="10191862" y="7058653"/>
                      <a:pt x="9095459" y="7066252"/>
                    </a:cubicBezTo>
                    <a:cubicBezTo>
                      <a:pt x="2547822" y="7074386"/>
                      <a:pt x="304023" y="7087086"/>
                      <a:pt x="304023" y="7087086"/>
                    </a:cubicBezTo>
                    <a:cubicBezTo>
                      <a:pt x="132548" y="7087086"/>
                      <a:pt x="4213" y="6986016"/>
                      <a:pt x="8532" y="6783470"/>
                    </a:cubicBezTo>
                    <a:cubicBezTo>
                      <a:pt x="8532" y="6783470"/>
                      <a:pt x="9630" y="6284928"/>
                      <a:pt x="4815" y="1666310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rgbClr val="FFF3E4"/>
              </a:solidFill>
            </p:spPr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279451" y="2858000"/>
                <a:ext cx="4292600" cy="12488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000" b="1" i="0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 ×</m:t>
                          </m:r>
                          <m:r>
                            <a:rPr lang="en-US" sz="4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 ×</m:t>
                          </m:r>
                          <m:r>
                            <a:rPr lang="en-US" sz="4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000" b="1" i="0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𝟏𝟒</m:t>
                          </m:r>
                        </m:num>
                        <m:den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sz="4000" b="1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451" y="2858000"/>
                <a:ext cx="4292600" cy="124880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799474">
            <a:off x="7319968" y="255812"/>
            <a:ext cx="2625654" cy="672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749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 animBg="1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55600" y="1054100"/>
            <a:ext cx="8585200" cy="4089400"/>
            <a:chOff x="0" y="0"/>
            <a:chExt cx="1744237" cy="1689603"/>
          </a:xfrm>
        </p:grpSpPr>
        <p:sp>
          <p:nvSpPr>
            <p:cNvPr id="5" name="Freeform 4"/>
            <p:cNvSpPr/>
            <p:nvPr/>
          </p:nvSpPr>
          <p:spPr>
            <a:xfrm>
              <a:off x="0" y="-1270"/>
              <a:ext cx="1745507" cy="1688333"/>
            </a:xfrm>
            <a:custGeom>
              <a:avLst/>
              <a:gdLst/>
              <a:ahLst/>
              <a:cxnLst/>
              <a:rect l="l" t="t" r="r" b="b"/>
              <a:pathLst>
                <a:path w="1745507" h="1688333">
                  <a:moveTo>
                    <a:pt x="1734077" y="27940"/>
                  </a:moveTo>
                  <a:cubicBezTo>
                    <a:pt x="1725187" y="24130"/>
                    <a:pt x="1716297" y="21590"/>
                    <a:pt x="1707407" y="21590"/>
                  </a:cubicBezTo>
                  <a:cubicBezTo>
                    <a:pt x="1680737" y="20320"/>
                    <a:pt x="1654733" y="20320"/>
                    <a:pt x="1627368" y="17780"/>
                  </a:cubicBezTo>
                  <a:cubicBezTo>
                    <a:pt x="1564818" y="12700"/>
                    <a:pt x="1503572" y="6350"/>
                    <a:pt x="1441023" y="3810"/>
                  </a:cubicBezTo>
                  <a:cubicBezTo>
                    <a:pt x="1390201" y="1270"/>
                    <a:pt x="1340683" y="3810"/>
                    <a:pt x="1289862" y="2540"/>
                  </a:cubicBezTo>
                  <a:cubicBezTo>
                    <a:pt x="1267709" y="2540"/>
                    <a:pt x="1245556" y="0"/>
                    <a:pt x="1223403" y="2540"/>
                  </a:cubicBezTo>
                  <a:cubicBezTo>
                    <a:pt x="1169975" y="10160"/>
                    <a:pt x="1116548" y="11430"/>
                    <a:pt x="1061817" y="8890"/>
                  </a:cubicBezTo>
                  <a:cubicBezTo>
                    <a:pt x="1034452" y="7620"/>
                    <a:pt x="1007086" y="7620"/>
                    <a:pt x="979721" y="7620"/>
                  </a:cubicBezTo>
                  <a:cubicBezTo>
                    <a:pt x="930203" y="7620"/>
                    <a:pt x="880685" y="7620"/>
                    <a:pt x="831166" y="6350"/>
                  </a:cubicBezTo>
                  <a:cubicBezTo>
                    <a:pt x="779042" y="5080"/>
                    <a:pt x="265616" y="2540"/>
                    <a:pt x="214794" y="1270"/>
                  </a:cubicBezTo>
                  <a:cubicBezTo>
                    <a:pt x="173095" y="0"/>
                    <a:pt x="132698" y="1270"/>
                    <a:pt x="90999" y="1270"/>
                  </a:cubicBezTo>
                  <a:cubicBezTo>
                    <a:pt x="62330" y="1270"/>
                    <a:pt x="33020" y="3810"/>
                    <a:pt x="5080" y="5080"/>
                  </a:cubicBezTo>
                  <a:cubicBezTo>
                    <a:pt x="3810" y="5080"/>
                    <a:pt x="2540" y="7620"/>
                    <a:pt x="0" y="8890"/>
                  </a:cubicBezTo>
                  <a:cubicBezTo>
                    <a:pt x="1270" y="21590"/>
                    <a:pt x="3810" y="34290"/>
                    <a:pt x="5080" y="46990"/>
                  </a:cubicBezTo>
                  <a:cubicBezTo>
                    <a:pt x="15240" y="117455"/>
                    <a:pt x="16510" y="188936"/>
                    <a:pt x="17780" y="259163"/>
                  </a:cubicBezTo>
                  <a:cubicBezTo>
                    <a:pt x="19050" y="330645"/>
                    <a:pt x="17780" y="402126"/>
                    <a:pt x="16510" y="474862"/>
                  </a:cubicBezTo>
                  <a:cubicBezTo>
                    <a:pt x="15240" y="548851"/>
                    <a:pt x="2540" y="1325115"/>
                    <a:pt x="2540" y="1399104"/>
                  </a:cubicBezTo>
                  <a:cubicBezTo>
                    <a:pt x="2540" y="1471840"/>
                    <a:pt x="1270" y="1544575"/>
                    <a:pt x="0" y="1617311"/>
                  </a:cubicBezTo>
                  <a:cubicBezTo>
                    <a:pt x="0" y="1633723"/>
                    <a:pt x="3810" y="1643883"/>
                    <a:pt x="15240" y="1648963"/>
                  </a:cubicBezTo>
                  <a:cubicBezTo>
                    <a:pt x="22860" y="1652773"/>
                    <a:pt x="31750" y="1655313"/>
                    <a:pt x="40640" y="1656583"/>
                  </a:cubicBezTo>
                  <a:cubicBezTo>
                    <a:pt x="89696" y="1661663"/>
                    <a:pt x="139214" y="1665473"/>
                    <a:pt x="188732" y="1670553"/>
                  </a:cubicBezTo>
                  <a:cubicBezTo>
                    <a:pt x="216097" y="1673093"/>
                    <a:pt x="243463" y="1678173"/>
                    <a:pt x="270828" y="1679443"/>
                  </a:cubicBezTo>
                  <a:cubicBezTo>
                    <a:pt x="316437" y="1681983"/>
                    <a:pt x="824651" y="1683253"/>
                    <a:pt x="870260" y="1684523"/>
                  </a:cubicBezTo>
                  <a:cubicBezTo>
                    <a:pt x="876775" y="1684523"/>
                    <a:pt x="883291" y="1684523"/>
                    <a:pt x="889806" y="1684523"/>
                  </a:cubicBezTo>
                  <a:cubicBezTo>
                    <a:pt x="921081" y="1684523"/>
                    <a:pt x="953659" y="1683253"/>
                    <a:pt x="984933" y="1683253"/>
                  </a:cubicBezTo>
                  <a:cubicBezTo>
                    <a:pt x="1021421" y="1683253"/>
                    <a:pt x="1056605" y="1684523"/>
                    <a:pt x="1093092" y="1684523"/>
                  </a:cubicBezTo>
                  <a:cubicBezTo>
                    <a:pt x="1146519" y="1684523"/>
                    <a:pt x="1201250" y="1684523"/>
                    <a:pt x="1254678" y="1684523"/>
                  </a:cubicBezTo>
                  <a:cubicBezTo>
                    <a:pt x="1304196" y="1684523"/>
                    <a:pt x="1353714" y="1685793"/>
                    <a:pt x="1403232" y="1687063"/>
                  </a:cubicBezTo>
                  <a:cubicBezTo>
                    <a:pt x="1425385" y="1687063"/>
                    <a:pt x="1448841" y="1688333"/>
                    <a:pt x="1470994" y="1688333"/>
                  </a:cubicBezTo>
                  <a:cubicBezTo>
                    <a:pt x="1542665" y="1687063"/>
                    <a:pt x="1613033" y="1680713"/>
                    <a:pt x="1684547" y="1680713"/>
                  </a:cubicBezTo>
                  <a:cubicBezTo>
                    <a:pt x="1688357" y="1680713"/>
                    <a:pt x="1693437" y="1678173"/>
                    <a:pt x="1697247" y="1675633"/>
                  </a:cubicBezTo>
                  <a:cubicBezTo>
                    <a:pt x="1702327" y="1671823"/>
                    <a:pt x="1704867" y="1665473"/>
                    <a:pt x="1707407" y="1662933"/>
                  </a:cubicBezTo>
                  <a:cubicBezTo>
                    <a:pt x="1708677" y="1608532"/>
                    <a:pt x="1709947" y="1555862"/>
                    <a:pt x="1711217" y="1503191"/>
                  </a:cubicBezTo>
                  <a:cubicBezTo>
                    <a:pt x="1712487" y="1421677"/>
                    <a:pt x="1722647" y="639144"/>
                    <a:pt x="1723917" y="557630"/>
                  </a:cubicBezTo>
                  <a:cubicBezTo>
                    <a:pt x="1723917" y="508721"/>
                    <a:pt x="1725187" y="459813"/>
                    <a:pt x="1726457" y="410905"/>
                  </a:cubicBezTo>
                  <a:cubicBezTo>
                    <a:pt x="1727727" y="358234"/>
                    <a:pt x="1728997" y="305564"/>
                    <a:pt x="1731537" y="252893"/>
                  </a:cubicBezTo>
                  <a:cubicBezTo>
                    <a:pt x="1732807" y="221542"/>
                    <a:pt x="1732807" y="188936"/>
                    <a:pt x="1737887" y="157585"/>
                  </a:cubicBezTo>
                  <a:cubicBezTo>
                    <a:pt x="1742967" y="119963"/>
                    <a:pt x="1745507" y="83595"/>
                    <a:pt x="1744237" y="44450"/>
                  </a:cubicBezTo>
                  <a:cubicBezTo>
                    <a:pt x="1744237" y="38100"/>
                    <a:pt x="1740427" y="30480"/>
                    <a:pt x="1734077" y="27940"/>
                  </a:cubicBezTo>
                  <a:close/>
                </a:path>
              </a:pathLst>
            </a:custGeom>
            <a:solidFill>
              <a:srgbClr val="FFF3E4"/>
            </a:solidFill>
          </p:spPr>
        </p:sp>
      </p:grp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</p:spPr>
        <p:txBody>
          <a:bodyPr/>
          <a:lstStyle/>
          <a:p>
            <a:pPr algn="ctr"/>
            <a:r>
              <a:rPr lang="en-US" sz="4000">
                <a:latin typeface="UTM Alexander" panose="02040603050506020204" pitchFamily="18" charset="0"/>
              </a:rPr>
              <a:t>KHỞI ĐỘNG</a:t>
            </a:r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53650" y="1143350"/>
            <a:ext cx="7836000" cy="3771550"/>
          </a:xfrm>
        </p:spPr>
        <p:txBody>
          <a:bodyPr/>
          <a:lstStyle/>
          <a:p>
            <a:pPr marL="152400" indent="0">
              <a:buNone/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2. Viết các số đo sau dưới dạng số đo có đơn vị đo là m: </a:t>
            </a:r>
            <a:r>
              <a:rPr lang="en-US" sz="3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1dm; 1 cm; 1 mm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227921" y="2456544"/>
            <a:ext cx="6509657" cy="2356756"/>
            <a:chOff x="0" y="0"/>
            <a:chExt cx="18242782" cy="12091182"/>
          </a:xfrm>
        </p:grpSpPr>
        <p:grpSp>
          <p:nvGrpSpPr>
            <p:cNvPr id="9" name="Group 8"/>
            <p:cNvGrpSpPr/>
            <p:nvPr/>
          </p:nvGrpSpPr>
          <p:grpSpPr>
            <a:xfrm>
              <a:off x="0" y="281638"/>
              <a:ext cx="17924518" cy="11809544"/>
              <a:chOff x="0" y="0"/>
              <a:chExt cx="10805670" cy="7119301"/>
            </a:xfrm>
          </p:grpSpPr>
          <p:sp>
            <p:nvSpPr>
              <p:cNvPr id="12" name="Freeform 5"/>
              <p:cNvSpPr/>
              <p:nvPr/>
            </p:nvSpPr>
            <p:spPr>
              <a:xfrm>
                <a:off x="-4213" y="0"/>
                <a:ext cx="10809882" cy="7119301"/>
              </a:xfrm>
              <a:custGeom>
                <a:avLst/>
                <a:gdLst/>
                <a:ahLst/>
                <a:cxnLst/>
                <a:rect l="l" t="t" r="r" b="b"/>
                <a:pathLst>
                  <a:path w="10809882" h="7119301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62558" y="12454"/>
                    </a:cubicBezTo>
                    <a:cubicBezTo>
                      <a:pt x="8804229" y="12671"/>
                      <a:pt x="10535814" y="0"/>
                      <a:pt x="10535814" y="0"/>
                    </a:cubicBezTo>
                    <a:cubicBezTo>
                      <a:pt x="10603278" y="0"/>
                      <a:pt x="10679215" y="0"/>
                      <a:pt x="10757988" y="85073"/>
                    </a:cubicBezTo>
                    <a:cubicBezTo>
                      <a:pt x="10800966" y="131488"/>
                      <a:pt x="10802035" y="240224"/>
                      <a:pt x="10802439" y="320281"/>
                    </a:cubicBezTo>
                    <a:cubicBezTo>
                      <a:pt x="10802439" y="320281"/>
                      <a:pt x="10800735" y="5267917"/>
                      <a:pt x="10800735" y="6356717"/>
                    </a:cubicBezTo>
                    <a:cubicBezTo>
                      <a:pt x="10800735" y="6570876"/>
                      <a:pt x="10809883" y="6870054"/>
                      <a:pt x="10809883" y="6870054"/>
                    </a:cubicBezTo>
                    <a:cubicBezTo>
                      <a:pt x="10809883" y="6998723"/>
                      <a:pt x="10805713" y="7119301"/>
                      <a:pt x="10552875" y="7111167"/>
                    </a:cubicBezTo>
                    <a:cubicBezTo>
                      <a:pt x="10552875" y="7111167"/>
                      <a:pt x="10176403" y="7090868"/>
                      <a:pt x="9081481" y="7098467"/>
                    </a:cubicBezTo>
                    <a:cubicBezTo>
                      <a:pt x="2545013" y="7106601"/>
                      <a:pt x="304023" y="7119301"/>
                      <a:pt x="304023" y="7119301"/>
                    </a:cubicBezTo>
                    <a:cubicBezTo>
                      <a:pt x="132548" y="7119301"/>
                      <a:pt x="4213" y="7018231"/>
                      <a:pt x="8532" y="6815685"/>
                    </a:cubicBezTo>
                    <a:cubicBezTo>
                      <a:pt x="8532" y="6815685"/>
                      <a:pt x="9630" y="6317143"/>
                      <a:pt x="4815" y="1670849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rgbClr val="2F3A62"/>
              </a:solidFill>
            </p:spPr>
          </p:sp>
        </p:grpSp>
        <p:grpSp>
          <p:nvGrpSpPr>
            <p:cNvPr id="10" name="Group 6"/>
            <p:cNvGrpSpPr/>
            <p:nvPr/>
          </p:nvGrpSpPr>
          <p:grpSpPr>
            <a:xfrm>
              <a:off x="336452" y="0"/>
              <a:ext cx="17906330" cy="11727398"/>
              <a:chOff x="0" y="0"/>
              <a:chExt cx="10821129" cy="7087086"/>
            </a:xfrm>
          </p:grpSpPr>
          <p:sp>
            <p:nvSpPr>
              <p:cNvPr id="11" name="Freeform 7"/>
              <p:cNvSpPr/>
              <p:nvPr/>
            </p:nvSpPr>
            <p:spPr>
              <a:xfrm>
                <a:off x="-4213" y="0"/>
                <a:ext cx="10825342" cy="7087086"/>
              </a:xfrm>
              <a:custGeom>
                <a:avLst/>
                <a:gdLst/>
                <a:ahLst/>
                <a:cxnLst/>
                <a:rect l="l" t="t" r="r" b="b"/>
                <a:pathLst>
                  <a:path w="10825342" h="7087086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62834" y="12454"/>
                    </a:cubicBezTo>
                    <a:cubicBezTo>
                      <a:pt x="8817733" y="12671"/>
                      <a:pt x="10551274" y="0"/>
                      <a:pt x="10551274" y="0"/>
                    </a:cubicBezTo>
                    <a:cubicBezTo>
                      <a:pt x="10618737" y="0"/>
                      <a:pt x="10694674" y="0"/>
                      <a:pt x="10773448" y="85073"/>
                    </a:cubicBezTo>
                    <a:cubicBezTo>
                      <a:pt x="10816426" y="131488"/>
                      <a:pt x="10817494" y="240224"/>
                      <a:pt x="10817899" y="320281"/>
                    </a:cubicBezTo>
                    <a:cubicBezTo>
                      <a:pt x="10817899" y="320281"/>
                      <a:pt x="10816195" y="5241263"/>
                      <a:pt x="10816195" y="6324502"/>
                    </a:cubicBezTo>
                    <a:cubicBezTo>
                      <a:pt x="10816195" y="6538661"/>
                      <a:pt x="10825342" y="6837839"/>
                      <a:pt x="10825342" y="6837839"/>
                    </a:cubicBezTo>
                    <a:cubicBezTo>
                      <a:pt x="10825342" y="6966508"/>
                      <a:pt x="10821173" y="7087086"/>
                      <a:pt x="10568335" y="7078952"/>
                    </a:cubicBezTo>
                    <a:cubicBezTo>
                      <a:pt x="10568335" y="7078952"/>
                      <a:pt x="10191862" y="7058653"/>
                      <a:pt x="9095459" y="7066252"/>
                    </a:cubicBezTo>
                    <a:cubicBezTo>
                      <a:pt x="2547822" y="7074386"/>
                      <a:pt x="304023" y="7087086"/>
                      <a:pt x="304023" y="7087086"/>
                    </a:cubicBezTo>
                    <a:cubicBezTo>
                      <a:pt x="132548" y="7087086"/>
                      <a:pt x="4213" y="6986016"/>
                      <a:pt x="8532" y="6783470"/>
                    </a:cubicBezTo>
                    <a:cubicBezTo>
                      <a:pt x="8532" y="6783470"/>
                      <a:pt x="9630" y="6284928"/>
                      <a:pt x="4815" y="1666310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rgbClr val="FFF3E4"/>
              </a:solidFill>
            </p:spPr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149600" y="2473773"/>
                <a:ext cx="3454400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d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𝟎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9600" y="2473773"/>
                <a:ext cx="3454400" cy="714683"/>
              </a:xfrm>
              <a:prstGeom prst="rect">
                <a:avLst/>
              </a:prstGeom>
              <a:blipFill>
                <a:blip r:embed="rId2"/>
                <a:stretch>
                  <a:fillRect l="-3710" b="-9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149600" y="3188456"/>
                <a:ext cx="3098800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c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𝟎𝟎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9600" y="3188456"/>
                <a:ext cx="3098800" cy="714683"/>
              </a:xfrm>
              <a:prstGeom prst="rect">
                <a:avLst/>
              </a:prstGeom>
              <a:blipFill>
                <a:blip r:embed="rId3"/>
                <a:stretch>
                  <a:fillRect l="-4134" b="-9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163321" y="3896877"/>
                <a:ext cx="3517900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m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𝟎𝟎𝟎</m:t>
                        </m:r>
                      </m:den>
                    </m:f>
                  </m:oMath>
                </a14:m>
                <a:r>
                  <a:rPr 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</a:t>
                </a: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3321" y="3896877"/>
                <a:ext cx="3517900" cy="714683"/>
              </a:xfrm>
              <a:prstGeom prst="rect">
                <a:avLst/>
              </a:prstGeom>
              <a:blipFill>
                <a:blip r:embed="rId4"/>
                <a:stretch>
                  <a:fillRect l="-3640" b="-9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799474">
            <a:off x="7319968" y="255812"/>
            <a:ext cx="2625654" cy="672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789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build="p" animBg="1"/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514C6579-C26E-424F-8D12-8A3B5E77B2AB}"/>
              </a:ext>
            </a:extLst>
          </p:cNvPr>
          <p:cNvSpPr/>
          <p:nvPr/>
        </p:nvSpPr>
        <p:spPr>
          <a:xfrm>
            <a:off x="618067" y="350109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04" name="Google Shape;904;p35"/>
          <p:cNvGrpSpPr/>
          <p:nvPr/>
        </p:nvGrpSpPr>
        <p:grpSpPr>
          <a:xfrm>
            <a:off x="188928" y="4252845"/>
            <a:ext cx="612534" cy="794191"/>
            <a:chOff x="3406175" y="3528850"/>
            <a:chExt cx="832700" cy="1079650"/>
          </a:xfrm>
        </p:grpSpPr>
        <p:sp>
          <p:nvSpPr>
            <p:cNvPr id="905" name="Google Shape;905;p35"/>
            <p:cNvSpPr/>
            <p:nvPr/>
          </p:nvSpPr>
          <p:spPr>
            <a:xfrm>
              <a:off x="340617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7699" y="0"/>
                  </a:moveTo>
                  <a:cubicBezTo>
                    <a:pt x="2299" y="0"/>
                    <a:pt x="2299" y="9670"/>
                    <a:pt x="2299" y="21596"/>
                  </a:cubicBezTo>
                  <a:cubicBezTo>
                    <a:pt x="2299" y="33516"/>
                    <a:pt x="1" y="43186"/>
                    <a:pt x="17699" y="43186"/>
                  </a:cubicBezTo>
                  <a:cubicBezTo>
                    <a:pt x="33093" y="43186"/>
                    <a:pt x="33093" y="33516"/>
                    <a:pt x="33093" y="21596"/>
                  </a:cubicBezTo>
                  <a:cubicBezTo>
                    <a:pt x="33093" y="9670"/>
                    <a:pt x="33093" y="0"/>
                    <a:pt x="176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" name="Google Shape;906;p35"/>
            <p:cNvSpPr/>
            <p:nvPr/>
          </p:nvSpPr>
          <p:spPr>
            <a:xfrm>
              <a:off x="3560625" y="3788600"/>
              <a:ext cx="678250" cy="632625"/>
            </a:xfrm>
            <a:custGeom>
              <a:avLst/>
              <a:gdLst/>
              <a:ahLst/>
              <a:cxnLst/>
              <a:rect l="l" t="t" r="r" b="b"/>
              <a:pathLst>
                <a:path w="27130" h="25305" extrusionOk="0">
                  <a:moveTo>
                    <a:pt x="19784" y="0"/>
                  </a:moveTo>
                  <a:cubicBezTo>
                    <a:pt x="16565" y="0"/>
                    <a:pt x="12430" y="2634"/>
                    <a:pt x="7605" y="5338"/>
                  </a:cubicBezTo>
                  <a:cubicBezTo>
                    <a:pt x="5163" y="6705"/>
                    <a:pt x="2030" y="8388"/>
                    <a:pt x="699" y="11003"/>
                  </a:cubicBezTo>
                  <a:cubicBezTo>
                    <a:pt x="328" y="11726"/>
                    <a:pt x="149" y="12435"/>
                    <a:pt x="132" y="13116"/>
                  </a:cubicBezTo>
                  <a:cubicBezTo>
                    <a:pt x="0" y="17557"/>
                    <a:pt x="5020" y="19341"/>
                    <a:pt x="8303" y="20823"/>
                  </a:cubicBezTo>
                  <a:cubicBezTo>
                    <a:pt x="12508" y="22714"/>
                    <a:pt x="17045" y="25304"/>
                    <a:pt x="20494" y="25304"/>
                  </a:cubicBezTo>
                  <a:cubicBezTo>
                    <a:pt x="22431" y="25304"/>
                    <a:pt x="24024" y="24488"/>
                    <a:pt x="25022" y="22272"/>
                  </a:cubicBezTo>
                  <a:cubicBezTo>
                    <a:pt x="27130" y="17581"/>
                    <a:pt x="23727" y="15128"/>
                    <a:pt x="18510" y="12657"/>
                  </a:cubicBezTo>
                  <a:cubicBezTo>
                    <a:pt x="23083" y="10071"/>
                    <a:pt x="26706" y="7231"/>
                    <a:pt x="24306" y="2957"/>
                  </a:cubicBezTo>
                  <a:cubicBezTo>
                    <a:pt x="23116" y="834"/>
                    <a:pt x="21595" y="0"/>
                    <a:pt x="1978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Google Shape;907;p35"/>
            <p:cNvSpPr/>
            <p:nvPr/>
          </p:nvSpPr>
          <p:spPr>
            <a:xfrm>
              <a:off x="3492425" y="3720475"/>
              <a:ext cx="704950" cy="656000"/>
            </a:xfrm>
            <a:custGeom>
              <a:avLst/>
              <a:gdLst/>
              <a:ahLst/>
              <a:cxnLst/>
              <a:rect l="l" t="t" r="r" b="b"/>
              <a:pathLst>
                <a:path w="28198" h="26240" extrusionOk="0">
                  <a:moveTo>
                    <a:pt x="20256" y="940"/>
                  </a:moveTo>
                  <a:cubicBezTo>
                    <a:pt x="20684" y="940"/>
                    <a:pt x="21091" y="991"/>
                    <a:pt x="21477" y="1098"/>
                  </a:cubicBezTo>
                  <a:cubicBezTo>
                    <a:pt x="22641" y="1421"/>
                    <a:pt x="23585" y="2256"/>
                    <a:pt x="24372" y="3652"/>
                  </a:cubicBezTo>
                  <a:cubicBezTo>
                    <a:pt x="26450" y="7366"/>
                    <a:pt x="23626" y="9961"/>
                    <a:pt x="18750" y="12713"/>
                  </a:cubicBezTo>
                  <a:cubicBezTo>
                    <a:pt x="18594" y="12804"/>
                    <a:pt x="18505" y="12964"/>
                    <a:pt x="18510" y="13143"/>
                  </a:cubicBezTo>
                  <a:cubicBezTo>
                    <a:pt x="18516" y="13316"/>
                    <a:pt x="18624" y="13477"/>
                    <a:pt x="18778" y="13549"/>
                  </a:cubicBezTo>
                  <a:cubicBezTo>
                    <a:pt x="24175" y="16104"/>
                    <a:pt x="26932" y="18396"/>
                    <a:pt x="25064" y="22551"/>
                  </a:cubicBezTo>
                  <a:cubicBezTo>
                    <a:pt x="24486" y="23834"/>
                    <a:pt x="23692" y="24645"/>
                    <a:pt x="22629" y="25033"/>
                  </a:cubicBezTo>
                  <a:cubicBezTo>
                    <a:pt x="22122" y="25220"/>
                    <a:pt x="21565" y="25303"/>
                    <a:pt x="20968" y="25303"/>
                  </a:cubicBezTo>
                  <a:cubicBezTo>
                    <a:pt x="18333" y="25303"/>
                    <a:pt x="14924" y="23678"/>
                    <a:pt x="11610" y="22097"/>
                  </a:cubicBezTo>
                  <a:cubicBezTo>
                    <a:pt x="10739" y="21685"/>
                    <a:pt x="9838" y="21256"/>
                    <a:pt x="8965" y="20862"/>
                  </a:cubicBezTo>
                  <a:cubicBezTo>
                    <a:pt x="8686" y="20736"/>
                    <a:pt x="8392" y="20604"/>
                    <a:pt x="8094" y="20473"/>
                  </a:cubicBezTo>
                  <a:cubicBezTo>
                    <a:pt x="4918" y="19082"/>
                    <a:pt x="962" y="17345"/>
                    <a:pt x="1075" y="13603"/>
                  </a:cubicBezTo>
                  <a:cubicBezTo>
                    <a:pt x="1093" y="12958"/>
                    <a:pt x="1265" y="12314"/>
                    <a:pt x="1588" y="11686"/>
                  </a:cubicBezTo>
                  <a:cubicBezTo>
                    <a:pt x="2805" y="9300"/>
                    <a:pt x="5701" y="7675"/>
                    <a:pt x="8028" y="6374"/>
                  </a:cubicBezTo>
                  <a:lnTo>
                    <a:pt x="8309" y="6220"/>
                  </a:lnTo>
                  <a:cubicBezTo>
                    <a:pt x="8942" y="5861"/>
                    <a:pt x="9563" y="5509"/>
                    <a:pt x="10172" y="5162"/>
                  </a:cubicBezTo>
                  <a:cubicBezTo>
                    <a:pt x="14104" y="2919"/>
                    <a:pt x="17575" y="940"/>
                    <a:pt x="20256" y="940"/>
                  </a:cubicBezTo>
                  <a:close/>
                  <a:moveTo>
                    <a:pt x="20269" y="0"/>
                  </a:moveTo>
                  <a:cubicBezTo>
                    <a:pt x="17331" y="0"/>
                    <a:pt x="13756" y="2038"/>
                    <a:pt x="9706" y="4344"/>
                  </a:cubicBezTo>
                  <a:cubicBezTo>
                    <a:pt x="9097" y="4691"/>
                    <a:pt x="8483" y="5043"/>
                    <a:pt x="7849" y="5396"/>
                  </a:cubicBezTo>
                  <a:lnTo>
                    <a:pt x="7569" y="5551"/>
                  </a:lnTo>
                  <a:cubicBezTo>
                    <a:pt x="5133" y="6917"/>
                    <a:pt x="2096" y="8613"/>
                    <a:pt x="747" y="11256"/>
                  </a:cubicBezTo>
                  <a:cubicBezTo>
                    <a:pt x="364" y="12016"/>
                    <a:pt x="155" y="12791"/>
                    <a:pt x="132" y="13573"/>
                  </a:cubicBezTo>
                  <a:cubicBezTo>
                    <a:pt x="0" y="17954"/>
                    <a:pt x="4466" y="19906"/>
                    <a:pt x="7719" y="21339"/>
                  </a:cubicBezTo>
                  <a:cubicBezTo>
                    <a:pt x="8017" y="21463"/>
                    <a:pt x="8304" y="21595"/>
                    <a:pt x="8579" y="21714"/>
                  </a:cubicBezTo>
                  <a:cubicBezTo>
                    <a:pt x="9444" y="22108"/>
                    <a:pt x="10339" y="22532"/>
                    <a:pt x="11204" y="22945"/>
                  </a:cubicBezTo>
                  <a:cubicBezTo>
                    <a:pt x="14613" y="24573"/>
                    <a:pt x="18117" y="26239"/>
                    <a:pt x="20982" y="26239"/>
                  </a:cubicBezTo>
                  <a:cubicBezTo>
                    <a:pt x="21679" y="26239"/>
                    <a:pt x="22343" y="26143"/>
                    <a:pt x="22951" y="25917"/>
                  </a:cubicBezTo>
                  <a:cubicBezTo>
                    <a:pt x="24246" y="25446"/>
                    <a:pt x="25243" y="24436"/>
                    <a:pt x="25918" y="22932"/>
                  </a:cubicBezTo>
                  <a:cubicBezTo>
                    <a:pt x="28197" y="17882"/>
                    <a:pt x="24395" y="15250"/>
                    <a:pt x="19985" y="13090"/>
                  </a:cubicBezTo>
                  <a:cubicBezTo>
                    <a:pt x="24277" y="10559"/>
                    <a:pt x="27649" y="7581"/>
                    <a:pt x="25189" y="3193"/>
                  </a:cubicBezTo>
                  <a:cubicBezTo>
                    <a:pt x="24277" y="1570"/>
                    <a:pt x="23142" y="584"/>
                    <a:pt x="21728" y="190"/>
                  </a:cubicBezTo>
                  <a:cubicBezTo>
                    <a:pt x="21261" y="61"/>
                    <a:pt x="20775" y="0"/>
                    <a:pt x="20269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08" name="Google Shape;908;p35"/>
          <p:cNvGrpSpPr/>
          <p:nvPr/>
        </p:nvGrpSpPr>
        <p:grpSpPr>
          <a:xfrm>
            <a:off x="8122623" y="244317"/>
            <a:ext cx="612561" cy="832430"/>
            <a:chOff x="3459450" y="656725"/>
            <a:chExt cx="827450" cy="1124450"/>
          </a:xfrm>
        </p:grpSpPr>
        <p:sp>
          <p:nvSpPr>
            <p:cNvPr id="909" name="Google Shape;909;p35"/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35"/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35"/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66" name="Group 4">
            <a:extLst>
              <a:ext uri="{FF2B5EF4-FFF2-40B4-BE49-F238E27FC236}">
                <a16:creationId xmlns:a16="http://schemas.microsoft.com/office/drawing/2014/main" id="{FB8CBD31-2BDF-464C-8022-5813F8463B7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9865561"/>
              </p:ext>
            </p:extLst>
          </p:nvPr>
        </p:nvGraphicFramePr>
        <p:xfrm>
          <a:off x="939799" y="482598"/>
          <a:ext cx="3352800" cy="4190164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81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m</a:t>
                      </a: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dm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cm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mm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7" name="Text Box 31">
            <a:extLst>
              <a:ext uri="{FF2B5EF4-FFF2-40B4-BE49-F238E27FC236}">
                <a16:creationId xmlns:a16="http://schemas.microsoft.com/office/drawing/2014/main" id="{7DF868DE-D3C7-46CE-B9AA-C3D3430A8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6976" y="1506813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6600"/>
                </a:solidFill>
              </a:rPr>
              <a:t>Hay còn được viết là 0,1m</a:t>
            </a:r>
          </a:p>
        </p:txBody>
      </p:sp>
      <p:graphicFrame>
        <p:nvGraphicFramePr>
          <p:cNvPr id="68" name="Object 33">
            <a:extLst>
              <a:ext uri="{FF2B5EF4-FFF2-40B4-BE49-F238E27FC236}">
                <a16:creationId xmlns:a16="http://schemas.microsoft.com/office/drawing/2014/main" id="{13A8F261-82DE-406C-9D3E-66CFCB499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35462"/>
              </p:ext>
            </p:extLst>
          </p:nvPr>
        </p:nvGraphicFramePr>
        <p:xfrm>
          <a:off x="5549236" y="788219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" imgW="203112" imgH="393529" progId="Equation.3">
                  <p:embed/>
                </p:oleObj>
              </mc:Choice>
              <mc:Fallback>
                <p:oleObj name="Equation" r:id="rId4" imgW="203112" imgH="393529" progId="Equation.3">
                  <p:embed/>
                  <p:pic>
                    <p:nvPicPr>
                      <p:cNvPr id="4126" name="Object 33">
                        <a:extLst>
                          <a:ext uri="{FF2B5EF4-FFF2-40B4-BE49-F238E27FC236}">
                            <a16:creationId xmlns:a16="http://schemas.microsoft.com/office/drawing/2014/main" id="{75980E64-BC94-4E87-AC9A-3921537F62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236" y="788219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34">
            <a:extLst>
              <a:ext uri="{FF2B5EF4-FFF2-40B4-BE49-F238E27FC236}">
                <a16:creationId xmlns:a16="http://schemas.microsoft.com/office/drawing/2014/main" id="{BA027674-AC1C-44EF-88E3-51CA3252B9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4217" y="2228046"/>
            <a:ext cx="4648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99"/>
                </a:solidFill>
              </a:rPr>
              <a:t>1cm =        m</a:t>
            </a:r>
          </a:p>
        </p:txBody>
      </p:sp>
      <p:sp>
        <p:nvSpPr>
          <p:cNvPr id="70" name="Text Box 35">
            <a:extLst>
              <a:ext uri="{FF2B5EF4-FFF2-40B4-BE49-F238E27FC236}">
                <a16:creationId xmlns:a16="http://schemas.microsoft.com/office/drawing/2014/main" id="{7BF8A901-1D8B-4ACB-80C2-BF2239392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450387"/>
            <a:ext cx="4800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99"/>
                </a:solidFill>
              </a:rPr>
              <a:t>1mm =          m</a:t>
            </a:r>
          </a:p>
        </p:txBody>
      </p:sp>
      <p:graphicFrame>
        <p:nvGraphicFramePr>
          <p:cNvPr id="71" name="Object 36">
            <a:extLst>
              <a:ext uri="{FF2B5EF4-FFF2-40B4-BE49-F238E27FC236}">
                <a16:creationId xmlns:a16="http://schemas.microsoft.com/office/drawing/2014/main" id="{4501CE51-3931-4FC5-8320-053AD57E2A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785358"/>
              </p:ext>
            </p:extLst>
          </p:nvPr>
        </p:nvGraphicFramePr>
        <p:xfrm>
          <a:off x="5595805" y="2021671"/>
          <a:ext cx="5746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6" imgW="279279" imgH="393529" progId="Equation.3">
                  <p:embed/>
                </p:oleObj>
              </mc:Choice>
              <mc:Fallback>
                <p:oleObj name="Equation" r:id="rId6" imgW="279279" imgH="393529" progId="Equation.3">
                  <p:embed/>
                  <p:pic>
                    <p:nvPicPr>
                      <p:cNvPr id="4129" name="Object 36">
                        <a:extLst>
                          <a:ext uri="{FF2B5EF4-FFF2-40B4-BE49-F238E27FC236}">
                            <a16:creationId xmlns:a16="http://schemas.microsoft.com/office/drawing/2014/main" id="{92AE1CEC-437A-4E2C-A25F-0B4468926546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805" y="2021671"/>
                        <a:ext cx="5746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37">
            <a:extLst>
              <a:ext uri="{FF2B5EF4-FFF2-40B4-BE49-F238E27FC236}">
                <a16:creationId xmlns:a16="http://schemas.microsoft.com/office/drawing/2014/main" id="{B0F666E9-BB1F-4584-860D-453446895E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848962"/>
              </p:ext>
            </p:extLst>
          </p:nvPr>
        </p:nvGraphicFramePr>
        <p:xfrm>
          <a:off x="5689837" y="3284228"/>
          <a:ext cx="698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8" imgW="355292" imgH="393359" progId="Equation.3">
                  <p:embed/>
                </p:oleObj>
              </mc:Choice>
              <mc:Fallback>
                <p:oleObj name="Equation" r:id="rId8" imgW="355292" imgH="393359" progId="Equation.3">
                  <p:embed/>
                  <p:pic>
                    <p:nvPicPr>
                      <p:cNvPr id="4130" name="Object 37">
                        <a:extLst>
                          <a:ext uri="{FF2B5EF4-FFF2-40B4-BE49-F238E27FC236}">
                            <a16:creationId xmlns:a16="http://schemas.microsoft.com/office/drawing/2014/main" id="{AA670D35-5A37-437E-BD0F-6C0E876B75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837" y="3284228"/>
                        <a:ext cx="698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 Box 38">
            <a:extLst>
              <a:ext uri="{FF2B5EF4-FFF2-40B4-BE49-F238E27FC236}">
                <a16:creationId xmlns:a16="http://schemas.microsoft.com/office/drawing/2014/main" id="{16921B0D-8DD6-4EFD-8E82-BCEB3FAC06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099" y="1371603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4" name="Text Box 39">
            <a:extLst>
              <a:ext uri="{FF2B5EF4-FFF2-40B4-BE49-F238E27FC236}">
                <a16:creationId xmlns:a16="http://schemas.microsoft.com/office/drawing/2014/main" id="{DCC0CBE6-58AD-4465-8898-439986CFC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5799" y="2520952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5" name="Text Box 40">
            <a:extLst>
              <a:ext uri="{FF2B5EF4-FFF2-40B4-BE49-F238E27FC236}">
                <a16:creationId xmlns:a16="http://schemas.microsoft.com/office/drawing/2014/main" id="{E87AB038-70DA-4C3C-9657-576C70DC29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099" y="2525715"/>
            <a:ext cx="43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6" name="Text Box 41">
            <a:extLst>
              <a:ext uri="{FF2B5EF4-FFF2-40B4-BE49-F238E27FC236}">
                <a16:creationId xmlns:a16="http://schemas.microsoft.com/office/drawing/2014/main" id="{0CCAC016-27A2-4FC3-94C8-06A5860A06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0037" y="3760256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7" name="Text Box 42">
            <a:extLst>
              <a:ext uri="{FF2B5EF4-FFF2-40B4-BE49-F238E27FC236}">
                <a16:creationId xmlns:a16="http://schemas.microsoft.com/office/drawing/2014/main" id="{83A635FC-2BF4-4312-A031-FA8713AB2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099" y="3776131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8" name="Text Box 43">
            <a:extLst>
              <a:ext uri="{FF2B5EF4-FFF2-40B4-BE49-F238E27FC236}">
                <a16:creationId xmlns:a16="http://schemas.microsoft.com/office/drawing/2014/main" id="{BFD2EC1E-7244-4D7D-AC90-D9EFFFE604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7074" y="3760256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9" name="Text Box 44">
            <a:extLst>
              <a:ext uri="{FF2B5EF4-FFF2-40B4-BE49-F238E27FC236}">
                <a16:creationId xmlns:a16="http://schemas.microsoft.com/office/drawing/2014/main" id="{CCC792A2-D0FF-475A-8A36-E32361620A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0399" y="1371603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1</a:t>
            </a:r>
          </a:p>
        </p:txBody>
      </p:sp>
      <p:sp>
        <p:nvSpPr>
          <p:cNvPr id="80" name="Text Box 45">
            <a:extLst>
              <a:ext uri="{FF2B5EF4-FFF2-40B4-BE49-F238E27FC236}">
                <a16:creationId xmlns:a16="http://schemas.microsoft.com/office/drawing/2014/main" id="{71800946-8626-4136-811F-37AAA4CCA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4637" y="2525715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1</a:t>
            </a:r>
          </a:p>
        </p:txBody>
      </p:sp>
      <p:sp>
        <p:nvSpPr>
          <p:cNvPr id="81" name="Text Box 46">
            <a:extLst>
              <a:ext uri="{FF2B5EF4-FFF2-40B4-BE49-F238E27FC236}">
                <a16:creationId xmlns:a16="http://schemas.microsoft.com/office/drawing/2014/main" id="{2BA9ECCD-173A-44B6-9DF2-0CDF62749E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9824" y="3769781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1</a:t>
            </a:r>
          </a:p>
        </p:txBody>
      </p:sp>
      <p:sp>
        <p:nvSpPr>
          <p:cNvPr id="82" name="Text Box 31">
            <a:extLst>
              <a:ext uri="{FF2B5EF4-FFF2-40B4-BE49-F238E27FC236}">
                <a16:creationId xmlns:a16="http://schemas.microsoft.com/office/drawing/2014/main" id="{A47F7776-B51B-419B-8207-449F7A91F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0349" y="969194"/>
            <a:ext cx="25542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99"/>
                </a:solidFill>
              </a:rPr>
              <a:t>1dm =       m </a:t>
            </a:r>
          </a:p>
        </p:txBody>
      </p:sp>
      <p:sp>
        <p:nvSpPr>
          <p:cNvPr id="86" name="Text Box 31">
            <a:extLst>
              <a:ext uri="{FF2B5EF4-FFF2-40B4-BE49-F238E27FC236}">
                <a16:creationId xmlns:a16="http://schemas.microsoft.com/office/drawing/2014/main" id="{B9142ABC-ADD2-4E2A-B577-FEC9C65ECD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2761959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6600"/>
                </a:solidFill>
              </a:rPr>
              <a:t>Hay còn được viết là 0,01m</a:t>
            </a:r>
          </a:p>
        </p:txBody>
      </p:sp>
      <p:sp>
        <p:nvSpPr>
          <p:cNvPr id="87" name="Text Box 31">
            <a:extLst>
              <a:ext uri="{FF2B5EF4-FFF2-40B4-BE49-F238E27FC236}">
                <a16:creationId xmlns:a16="http://schemas.microsoft.com/office/drawing/2014/main" id="{5D3B16BC-5E33-4FBA-AC92-357B218304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960460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6600"/>
                </a:solidFill>
              </a:rPr>
              <a:t>Hay còn được viết là 0,001m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604F8E0F-BB2E-415F-9FB1-D92DF7A9B861}"/>
              </a:ext>
            </a:extLst>
          </p:cNvPr>
          <p:cNvSpPr/>
          <p:nvPr/>
        </p:nvSpPr>
        <p:spPr>
          <a:xfrm>
            <a:off x="7238153" y="1506813"/>
            <a:ext cx="732368" cy="4619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593D68A0-A0DB-493B-A244-468FC3D8E45E}"/>
              </a:ext>
            </a:extLst>
          </p:cNvPr>
          <p:cNvSpPr/>
          <p:nvPr/>
        </p:nvSpPr>
        <p:spPr>
          <a:xfrm>
            <a:off x="7247298" y="2716683"/>
            <a:ext cx="956903" cy="51485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>
            <a:extLst>
              <a:ext uri="{FF2B5EF4-FFF2-40B4-BE49-F238E27FC236}">
                <a16:creationId xmlns:a16="http://schemas.microsoft.com/office/drawing/2014/main" id="{62C147D1-7F12-458B-9CAA-F138F79EFAD7}"/>
              </a:ext>
            </a:extLst>
          </p:cNvPr>
          <p:cNvSpPr/>
          <p:nvPr/>
        </p:nvSpPr>
        <p:spPr>
          <a:xfrm>
            <a:off x="7245773" y="3929059"/>
            <a:ext cx="1136227" cy="51485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3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6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69" grpId="0"/>
      <p:bldP spid="70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6" grpId="0"/>
      <p:bldP spid="87" grpId="0"/>
      <p:bldP spid="7" grpId="0" animBg="1"/>
      <p:bldP spid="89" grpId="0" animBg="1"/>
      <p:bldP spid="9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514C6579-C26E-424F-8D12-8A3B5E77B2AB}"/>
              </a:ext>
            </a:extLst>
          </p:cNvPr>
          <p:cNvSpPr/>
          <p:nvPr/>
        </p:nvSpPr>
        <p:spPr>
          <a:xfrm>
            <a:off x="618067" y="350109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oogle Shape;973;p38">
            <a:extLst>
              <a:ext uri="{FF2B5EF4-FFF2-40B4-BE49-F238E27FC236}">
                <a16:creationId xmlns:a16="http://schemas.microsoft.com/office/drawing/2014/main" id="{F51399DC-77F1-4B34-A522-A68719ECC867}"/>
              </a:ext>
            </a:extLst>
          </p:cNvPr>
          <p:cNvGrpSpPr/>
          <p:nvPr/>
        </p:nvGrpSpPr>
        <p:grpSpPr>
          <a:xfrm>
            <a:off x="291080" y="165235"/>
            <a:ext cx="653973" cy="853247"/>
            <a:chOff x="2124625" y="3528850"/>
            <a:chExt cx="827500" cy="1079650"/>
          </a:xfrm>
        </p:grpSpPr>
        <p:sp>
          <p:nvSpPr>
            <p:cNvPr id="30" name="Google Shape;974;p38">
              <a:extLst>
                <a:ext uri="{FF2B5EF4-FFF2-40B4-BE49-F238E27FC236}">
                  <a16:creationId xmlns:a16="http://schemas.microsoft.com/office/drawing/2014/main" id="{EB05588E-E309-4C6A-ADDF-6F9BE55B0DAE}"/>
                </a:ext>
              </a:extLst>
            </p:cNvPr>
            <p:cNvSpPr/>
            <p:nvPr/>
          </p:nvSpPr>
          <p:spPr>
            <a:xfrm>
              <a:off x="2124625" y="3528850"/>
              <a:ext cx="827500" cy="1079650"/>
            </a:xfrm>
            <a:custGeom>
              <a:avLst/>
              <a:gdLst/>
              <a:ahLst/>
              <a:cxnLst/>
              <a:rect l="l" t="t" r="r" b="b"/>
              <a:pathLst>
                <a:path w="33100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100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975;p38">
              <a:extLst>
                <a:ext uri="{FF2B5EF4-FFF2-40B4-BE49-F238E27FC236}">
                  <a16:creationId xmlns:a16="http://schemas.microsoft.com/office/drawing/2014/main" id="{23EFBB1C-694D-45CE-8916-F63331FED94B}"/>
                </a:ext>
              </a:extLst>
            </p:cNvPr>
            <p:cNvSpPr/>
            <p:nvPr/>
          </p:nvSpPr>
          <p:spPr>
            <a:xfrm>
              <a:off x="2232075" y="3788600"/>
              <a:ext cx="678400" cy="632625"/>
            </a:xfrm>
            <a:custGeom>
              <a:avLst/>
              <a:gdLst/>
              <a:ahLst/>
              <a:cxnLst/>
              <a:rect l="l" t="t" r="r" b="b"/>
              <a:pathLst>
                <a:path w="27136" h="25305" extrusionOk="0">
                  <a:moveTo>
                    <a:pt x="7350" y="0"/>
                  </a:moveTo>
                  <a:cubicBezTo>
                    <a:pt x="5539" y="0"/>
                    <a:pt x="4018" y="834"/>
                    <a:pt x="2829" y="2957"/>
                  </a:cubicBezTo>
                  <a:cubicBezTo>
                    <a:pt x="430" y="7231"/>
                    <a:pt x="4054" y="10071"/>
                    <a:pt x="8625" y="12657"/>
                  </a:cubicBezTo>
                  <a:cubicBezTo>
                    <a:pt x="3410" y="15128"/>
                    <a:pt x="0" y="17581"/>
                    <a:pt x="2113" y="22272"/>
                  </a:cubicBezTo>
                  <a:cubicBezTo>
                    <a:pt x="3111" y="24488"/>
                    <a:pt x="4705" y="25304"/>
                    <a:pt x="6641" y="25304"/>
                  </a:cubicBezTo>
                  <a:cubicBezTo>
                    <a:pt x="10090" y="25304"/>
                    <a:pt x="14628" y="22714"/>
                    <a:pt x="18832" y="20823"/>
                  </a:cubicBezTo>
                  <a:cubicBezTo>
                    <a:pt x="22116" y="19341"/>
                    <a:pt x="27135" y="17557"/>
                    <a:pt x="27004" y="13116"/>
                  </a:cubicBezTo>
                  <a:cubicBezTo>
                    <a:pt x="26986" y="12435"/>
                    <a:pt x="26807" y="11726"/>
                    <a:pt x="26438" y="11003"/>
                  </a:cubicBezTo>
                  <a:cubicBezTo>
                    <a:pt x="25106" y="8388"/>
                    <a:pt x="21967" y="6705"/>
                    <a:pt x="19526" y="5338"/>
                  </a:cubicBezTo>
                  <a:cubicBezTo>
                    <a:pt x="14704" y="2634"/>
                    <a:pt x="10568" y="0"/>
                    <a:pt x="735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976;p38">
              <a:extLst>
                <a:ext uri="{FF2B5EF4-FFF2-40B4-BE49-F238E27FC236}">
                  <a16:creationId xmlns:a16="http://schemas.microsoft.com/office/drawing/2014/main" id="{87E02B84-E56F-404E-A0FC-A13341A38393}"/>
                </a:ext>
              </a:extLst>
            </p:cNvPr>
            <p:cNvSpPr/>
            <p:nvPr/>
          </p:nvSpPr>
          <p:spPr>
            <a:xfrm>
              <a:off x="2160900" y="3720475"/>
              <a:ext cx="704950" cy="656000"/>
            </a:xfrm>
            <a:custGeom>
              <a:avLst/>
              <a:gdLst/>
              <a:ahLst/>
              <a:cxnLst/>
              <a:rect l="l" t="t" r="r" b="b"/>
              <a:pathLst>
                <a:path w="28198" h="26240" extrusionOk="0">
                  <a:moveTo>
                    <a:pt x="7940" y="942"/>
                  </a:moveTo>
                  <a:cubicBezTo>
                    <a:pt x="10613" y="942"/>
                    <a:pt x="14087" y="2919"/>
                    <a:pt x="18026" y="5162"/>
                  </a:cubicBezTo>
                  <a:cubicBezTo>
                    <a:pt x="18635" y="5509"/>
                    <a:pt x="19257" y="5861"/>
                    <a:pt x="19889" y="6220"/>
                  </a:cubicBezTo>
                  <a:lnTo>
                    <a:pt x="20169" y="6374"/>
                  </a:lnTo>
                  <a:cubicBezTo>
                    <a:pt x="22497" y="7675"/>
                    <a:pt x="25393" y="9300"/>
                    <a:pt x="26610" y="11686"/>
                  </a:cubicBezTo>
                  <a:cubicBezTo>
                    <a:pt x="26933" y="12314"/>
                    <a:pt x="27106" y="12958"/>
                    <a:pt x="27123" y="13603"/>
                  </a:cubicBezTo>
                  <a:cubicBezTo>
                    <a:pt x="27236" y="17345"/>
                    <a:pt x="23280" y="19082"/>
                    <a:pt x="20098" y="20473"/>
                  </a:cubicBezTo>
                  <a:cubicBezTo>
                    <a:pt x="19800" y="20604"/>
                    <a:pt x="19513" y="20736"/>
                    <a:pt x="19233" y="20862"/>
                  </a:cubicBezTo>
                  <a:cubicBezTo>
                    <a:pt x="18362" y="21256"/>
                    <a:pt x="17459" y="21685"/>
                    <a:pt x="16588" y="22097"/>
                  </a:cubicBezTo>
                  <a:cubicBezTo>
                    <a:pt x="13269" y="23678"/>
                    <a:pt x="9863" y="25303"/>
                    <a:pt x="7230" y="25303"/>
                  </a:cubicBezTo>
                  <a:cubicBezTo>
                    <a:pt x="6633" y="25303"/>
                    <a:pt x="6076" y="25220"/>
                    <a:pt x="5569" y="25033"/>
                  </a:cubicBezTo>
                  <a:cubicBezTo>
                    <a:pt x="4507" y="24645"/>
                    <a:pt x="3714" y="23834"/>
                    <a:pt x="3134" y="22551"/>
                  </a:cubicBezTo>
                  <a:cubicBezTo>
                    <a:pt x="1265" y="18396"/>
                    <a:pt x="4023" y="16104"/>
                    <a:pt x="9420" y="13549"/>
                  </a:cubicBezTo>
                  <a:cubicBezTo>
                    <a:pt x="9574" y="13477"/>
                    <a:pt x="9682" y="13316"/>
                    <a:pt x="9687" y="13143"/>
                  </a:cubicBezTo>
                  <a:cubicBezTo>
                    <a:pt x="9695" y="12964"/>
                    <a:pt x="9599" y="12804"/>
                    <a:pt x="9450" y="12713"/>
                  </a:cubicBezTo>
                  <a:cubicBezTo>
                    <a:pt x="4573" y="9961"/>
                    <a:pt x="1750" y="7366"/>
                    <a:pt x="3827" y="3652"/>
                  </a:cubicBezTo>
                  <a:cubicBezTo>
                    <a:pt x="4615" y="2256"/>
                    <a:pt x="5557" y="1421"/>
                    <a:pt x="6722" y="1098"/>
                  </a:cubicBezTo>
                  <a:cubicBezTo>
                    <a:pt x="7103" y="991"/>
                    <a:pt x="7510" y="942"/>
                    <a:pt x="7940" y="942"/>
                  </a:cubicBezTo>
                  <a:close/>
                  <a:moveTo>
                    <a:pt x="7928" y="0"/>
                  </a:moveTo>
                  <a:cubicBezTo>
                    <a:pt x="7423" y="0"/>
                    <a:pt x="6937" y="61"/>
                    <a:pt x="6471" y="190"/>
                  </a:cubicBezTo>
                  <a:cubicBezTo>
                    <a:pt x="5056" y="584"/>
                    <a:pt x="3921" y="1570"/>
                    <a:pt x="3009" y="3193"/>
                  </a:cubicBezTo>
                  <a:cubicBezTo>
                    <a:pt x="549" y="7581"/>
                    <a:pt x="3916" y="10559"/>
                    <a:pt x="8208" y="13090"/>
                  </a:cubicBezTo>
                  <a:cubicBezTo>
                    <a:pt x="3803" y="15250"/>
                    <a:pt x="1" y="17882"/>
                    <a:pt x="2274" y="22932"/>
                  </a:cubicBezTo>
                  <a:cubicBezTo>
                    <a:pt x="2954" y="24436"/>
                    <a:pt x="3952" y="25446"/>
                    <a:pt x="5241" y="25917"/>
                  </a:cubicBezTo>
                  <a:cubicBezTo>
                    <a:pt x="5855" y="26143"/>
                    <a:pt x="6519" y="26239"/>
                    <a:pt x="7216" y="26239"/>
                  </a:cubicBezTo>
                  <a:cubicBezTo>
                    <a:pt x="10081" y="26239"/>
                    <a:pt x="13585" y="24573"/>
                    <a:pt x="16994" y="22945"/>
                  </a:cubicBezTo>
                  <a:cubicBezTo>
                    <a:pt x="17860" y="22532"/>
                    <a:pt x="18756" y="22108"/>
                    <a:pt x="19621" y="21714"/>
                  </a:cubicBezTo>
                  <a:cubicBezTo>
                    <a:pt x="19894" y="21595"/>
                    <a:pt x="20181" y="21463"/>
                    <a:pt x="20480" y="21339"/>
                  </a:cubicBezTo>
                  <a:cubicBezTo>
                    <a:pt x="23734" y="19906"/>
                    <a:pt x="28198" y="17954"/>
                    <a:pt x="28067" y="13573"/>
                  </a:cubicBezTo>
                  <a:cubicBezTo>
                    <a:pt x="28043" y="12791"/>
                    <a:pt x="27834" y="12016"/>
                    <a:pt x="27445" y="11256"/>
                  </a:cubicBezTo>
                  <a:cubicBezTo>
                    <a:pt x="26097" y="8619"/>
                    <a:pt x="23065" y="6917"/>
                    <a:pt x="20629" y="5551"/>
                  </a:cubicBezTo>
                  <a:lnTo>
                    <a:pt x="20349" y="5396"/>
                  </a:lnTo>
                  <a:cubicBezTo>
                    <a:pt x="19715" y="5043"/>
                    <a:pt x="19101" y="4691"/>
                    <a:pt x="18492" y="4344"/>
                  </a:cubicBezTo>
                  <a:cubicBezTo>
                    <a:pt x="14443" y="2038"/>
                    <a:pt x="10863" y="0"/>
                    <a:pt x="7928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" name="Google Shape;977;p38">
            <a:extLst>
              <a:ext uri="{FF2B5EF4-FFF2-40B4-BE49-F238E27FC236}">
                <a16:creationId xmlns:a16="http://schemas.microsoft.com/office/drawing/2014/main" id="{C5393AA2-80EA-498D-B032-C23E82A76F74}"/>
              </a:ext>
            </a:extLst>
          </p:cNvPr>
          <p:cNvGrpSpPr/>
          <p:nvPr/>
        </p:nvGrpSpPr>
        <p:grpSpPr>
          <a:xfrm>
            <a:off x="8131407" y="3949553"/>
            <a:ext cx="789052" cy="1079500"/>
            <a:chOff x="7225875" y="658100"/>
            <a:chExt cx="854050" cy="1121550"/>
          </a:xfrm>
        </p:grpSpPr>
        <p:sp>
          <p:nvSpPr>
            <p:cNvPr id="34" name="Google Shape;978;p38">
              <a:extLst>
                <a:ext uri="{FF2B5EF4-FFF2-40B4-BE49-F238E27FC236}">
                  <a16:creationId xmlns:a16="http://schemas.microsoft.com/office/drawing/2014/main" id="{C812CBDB-6E0E-484B-A8FF-3DE09B46C886}"/>
                </a:ext>
              </a:extLst>
            </p:cNvPr>
            <p:cNvSpPr/>
            <p:nvPr/>
          </p:nvSpPr>
          <p:spPr>
            <a:xfrm>
              <a:off x="7225875" y="65810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7698" y="0"/>
                  </a:moveTo>
                  <a:cubicBezTo>
                    <a:pt x="0" y="0"/>
                    <a:pt x="2304" y="9670"/>
                    <a:pt x="2304" y="21596"/>
                  </a:cubicBezTo>
                  <a:cubicBezTo>
                    <a:pt x="2304" y="33516"/>
                    <a:pt x="2304" y="43186"/>
                    <a:pt x="17698" y="43186"/>
                  </a:cubicBezTo>
                  <a:cubicBezTo>
                    <a:pt x="33092" y="43186"/>
                    <a:pt x="33092" y="33516"/>
                    <a:pt x="33092" y="21596"/>
                  </a:cubicBezTo>
                  <a:cubicBezTo>
                    <a:pt x="33092" y="9670"/>
                    <a:pt x="33092" y="0"/>
                    <a:pt x="176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979;p38">
              <a:extLst>
                <a:ext uri="{FF2B5EF4-FFF2-40B4-BE49-F238E27FC236}">
                  <a16:creationId xmlns:a16="http://schemas.microsoft.com/office/drawing/2014/main" id="{41860ED8-F5A8-4995-B837-B8B6241A7065}"/>
                </a:ext>
              </a:extLst>
            </p:cNvPr>
            <p:cNvSpPr/>
            <p:nvPr/>
          </p:nvSpPr>
          <p:spPr>
            <a:xfrm>
              <a:off x="7369275" y="742600"/>
              <a:ext cx="710650" cy="1037050"/>
            </a:xfrm>
            <a:custGeom>
              <a:avLst/>
              <a:gdLst/>
              <a:ahLst/>
              <a:cxnLst/>
              <a:rect l="l" t="t" r="r" b="b"/>
              <a:pathLst>
                <a:path w="28426" h="41482" extrusionOk="0">
                  <a:moveTo>
                    <a:pt x="14209" y="23120"/>
                  </a:moveTo>
                  <a:cubicBezTo>
                    <a:pt x="14929" y="23120"/>
                    <a:pt x="15654" y="23395"/>
                    <a:pt x="16171" y="23897"/>
                  </a:cubicBezTo>
                  <a:cubicBezTo>
                    <a:pt x="16995" y="24698"/>
                    <a:pt x="17268" y="25987"/>
                    <a:pt x="16887" y="27068"/>
                  </a:cubicBezTo>
                  <a:cubicBezTo>
                    <a:pt x="16508" y="28145"/>
                    <a:pt x="15453" y="28984"/>
                    <a:pt x="14321" y="28984"/>
                  </a:cubicBezTo>
                  <a:cubicBezTo>
                    <a:pt x="14293" y="28984"/>
                    <a:pt x="14265" y="28984"/>
                    <a:pt x="14237" y="28983"/>
                  </a:cubicBezTo>
                  <a:cubicBezTo>
                    <a:pt x="11425" y="28870"/>
                    <a:pt x="10518" y="24698"/>
                    <a:pt x="13001" y="23409"/>
                  </a:cubicBezTo>
                  <a:cubicBezTo>
                    <a:pt x="13374" y="23213"/>
                    <a:pt x="13790" y="23120"/>
                    <a:pt x="14209" y="23120"/>
                  </a:cubicBezTo>
                  <a:close/>
                  <a:moveTo>
                    <a:pt x="14920" y="0"/>
                  </a:moveTo>
                  <a:cubicBezTo>
                    <a:pt x="14097" y="0"/>
                    <a:pt x="13273" y="76"/>
                    <a:pt x="12464" y="232"/>
                  </a:cubicBezTo>
                  <a:cubicBezTo>
                    <a:pt x="10017" y="703"/>
                    <a:pt x="7725" y="1891"/>
                    <a:pt x="5898" y="3579"/>
                  </a:cubicBezTo>
                  <a:cubicBezTo>
                    <a:pt x="794" y="8318"/>
                    <a:pt x="0" y="16598"/>
                    <a:pt x="485" y="23181"/>
                  </a:cubicBezTo>
                  <a:cubicBezTo>
                    <a:pt x="920" y="29103"/>
                    <a:pt x="2741" y="36558"/>
                    <a:pt x="8177" y="39895"/>
                  </a:cubicBezTo>
                  <a:cubicBezTo>
                    <a:pt x="10412" y="41262"/>
                    <a:pt x="12717" y="41481"/>
                    <a:pt x="13951" y="41481"/>
                  </a:cubicBezTo>
                  <a:cubicBezTo>
                    <a:pt x="14274" y="41481"/>
                    <a:pt x="14523" y="41467"/>
                    <a:pt x="14678" y="41453"/>
                  </a:cubicBezTo>
                  <a:cubicBezTo>
                    <a:pt x="21345" y="40873"/>
                    <a:pt x="26210" y="35830"/>
                    <a:pt x="27577" y="29448"/>
                  </a:cubicBezTo>
                  <a:cubicBezTo>
                    <a:pt x="28329" y="25927"/>
                    <a:pt x="28425" y="20007"/>
                    <a:pt x="24420" y="18329"/>
                  </a:cubicBezTo>
                  <a:cubicBezTo>
                    <a:pt x="22557" y="17553"/>
                    <a:pt x="20439" y="17988"/>
                    <a:pt x="18571" y="17230"/>
                  </a:cubicBezTo>
                  <a:cubicBezTo>
                    <a:pt x="17788" y="16914"/>
                    <a:pt x="17072" y="16359"/>
                    <a:pt x="16725" y="15596"/>
                  </a:cubicBezTo>
                  <a:cubicBezTo>
                    <a:pt x="16392" y="14849"/>
                    <a:pt x="16445" y="13960"/>
                    <a:pt x="16756" y="13208"/>
                  </a:cubicBezTo>
                  <a:cubicBezTo>
                    <a:pt x="17108" y="12354"/>
                    <a:pt x="17675" y="11799"/>
                    <a:pt x="18361" y="11393"/>
                  </a:cubicBezTo>
                  <a:cubicBezTo>
                    <a:pt x="20497" y="10128"/>
                    <a:pt x="23756" y="10354"/>
                    <a:pt x="25004" y="7943"/>
                  </a:cubicBezTo>
                  <a:cubicBezTo>
                    <a:pt x="25506" y="6976"/>
                    <a:pt x="25381" y="5770"/>
                    <a:pt x="24885" y="4803"/>
                  </a:cubicBezTo>
                  <a:cubicBezTo>
                    <a:pt x="24390" y="3836"/>
                    <a:pt x="23566" y="3078"/>
                    <a:pt x="22676" y="2445"/>
                  </a:cubicBezTo>
                  <a:cubicBezTo>
                    <a:pt x="20430" y="852"/>
                    <a:pt x="17674" y="0"/>
                    <a:pt x="149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980;p38">
              <a:extLst>
                <a:ext uri="{FF2B5EF4-FFF2-40B4-BE49-F238E27FC236}">
                  <a16:creationId xmlns:a16="http://schemas.microsoft.com/office/drawing/2014/main" id="{F8C9A485-FA8A-48E0-9014-4E3CDAC7FBDE}"/>
                </a:ext>
              </a:extLst>
            </p:cNvPr>
            <p:cNvSpPr/>
            <p:nvPr/>
          </p:nvSpPr>
          <p:spPr>
            <a:xfrm>
              <a:off x="7303775" y="674525"/>
              <a:ext cx="733175" cy="1060550"/>
            </a:xfrm>
            <a:custGeom>
              <a:avLst/>
              <a:gdLst/>
              <a:ahLst/>
              <a:cxnLst/>
              <a:rect l="l" t="t" r="r" b="b"/>
              <a:pathLst>
                <a:path w="29327" h="42422" extrusionOk="0">
                  <a:moveTo>
                    <a:pt x="14565" y="24060"/>
                  </a:moveTo>
                  <a:cubicBezTo>
                    <a:pt x="15161" y="24060"/>
                    <a:pt x="15776" y="24287"/>
                    <a:pt x="16212" y="24705"/>
                  </a:cubicBezTo>
                  <a:cubicBezTo>
                    <a:pt x="16886" y="25361"/>
                    <a:pt x="17131" y="26460"/>
                    <a:pt x="16808" y="27380"/>
                  </a:cubicBezTo>
                  <a:cubicBezTo>
                    <a:pt x="16480" y="28304"/>
                    <a:pt x="15579" y="28978"/>
                    <a:pt x="14684" y="28978"/>
                  </a:cubicBezTo>
                  <a:lnTo>
                    <a:pt x="14618" y="28978"/>
                  </a:lnTo>
                  <a:cubicBezTo>
                    <a:pt x="13334" y="28931"/>
                    <a:pt x="12654" y="27892"/>
                    <a:pt x="12458" y="27014"/>
                  </a:cubicBezTo>
                  <a:cubicBezTo>
                    <a:pt x="12260" y="26132"/>
                    <a:pt x="12433" y="24890"/>
                    <a:pt x="13579" y="24292"/>
                  </a:cubicBezTo>
                  <a:cubicBezTo>
                    <a:pt x="13877" y="24138"/>
                    <a:pt x="14218" y="24060"/>
                    <a:pt x="14565" y="24060"/>
                  </a:cubicBezTo>
                  <a:close/>
                  <a:moveTo>
                    <a:pt x="14570" y="23118"/>
                  </a:moveTo>
                  <a:cubicBezTo>
                    <a:pt x="14075" y="23118"/>
                    <a:pt x="13583" y="23229"/>
                    <a:pt x="13144" y="23457"/>
                  </a:cubicBezTo>
                  <a:cubicBezTo>
                    <a:pt x="11628" y="24245"/>
                    <a:pt x="11246" y="25917"/>
                    <a:pt x="11538" y="27223"/>
                  </a:cubicBezTo>
                  <a:cubicBezTo>
                    <a:pt x="11896" y="28799"/>
                    <a:pt x="13089" y="29862"/>
                    <a:pt x="14582" y="29915"/>
                  </a:cubicBezTo>
                  <a:cubicBezTo>
                    <a:pt x="14618" y="29922"/>
                    <a:pt x="14648" y="29922"/>
                    <a:pt x="14684" y="29922"/>
                  </a:cubicBezTo>
                  <a:cubicBezTo>
                    <a:pt x="15979" y="29922"/>
                    <a:pt x="17232" y="28997"/>
                    <a:pt x="17698" y="27689"/>
                  </a:cubicBezTo>
                  <a:cubicBezTo>
                    <a:pt x="18146" y="26418"/>
                    <a:pt x="17811" y="24944"/>
                    <a:pt x="16863" y="24030"/>
                  </a:cubicBezTo>
                  <a:cubicBezTo>
                    <a:pt x="16252" y="23434"/>
                    <a:pt x="15407" y="23118"/>
                    <a:pt x="14570" y="23118"/>
                  </a:cubicBezTo>
                  <a:close/>
                  <a:moveTo>
                    <a:pt x="15263" y="936"/>
                  </a:moveTo>
                  <a:cubicBezTo>
                    <a:pt x="17924" y="936"/>
                    <a:pt x="20610" y="1766"/>
                    <a:pt x="22766" y="3294"/>
                  </a:cubicBezTo>
                  <a:cubicBezTo>
                    <a:pt x="23762" y="4005"/>
                    <a:pt x="24437" y="4715"/>
                    <a:pt x="24831" y="5485"/>
                  </a:cubicBezTo>
                  <a:cubicBezTo>
                    <a:pt x="25296" y="6398"/>
                    <a:pt x="25345" y="7431"/>
                    <a:pt x="24951" y="8195"/>
                  </a:cubicBezTo>
                  <a:cubicBezTo>
                    <a:pt x="24246" y="9550"/>
                    <a:pt x="22766" y="9974"/>
                    <a:pt x="21202" y="10421"/>
                  </a:cubicBezTo>
                  <a:cubicBezTo>
                    <a:pt x="20271" y="10690"/>
                    <a:pt x="19310" y="10964"/>
                    <a:pt x="18486" y="11454"/>
                  </a:cubicBezTo>
                  <a:cubicBezTo>
                    <a:pt x="17632" y="11961"/>
                    <a:pt x="17042" y="12624"/>
                    <a:pt x="16684" y="13495"/>
                  </a:cubicBezTo>
                  <a:cubicBezTo>
                    <a:pt x="16301" y="14426"/>
                    <a:pt x="16290" y="15429"/>
                    <a:pt x="16659" y="16253"/>
                  </a:cubicBezTo>
                  <a:cubicBezTo>
                    <a:pt x="17023" y="17065"/>
                    <a:pt x="17770" y="17733"/>
                    <a:pt x="18755" y="18132"/>
                  </a:cubicBezTo>
                  <a:cubicBezTo>
                    <a:pt x="19751" y="18534"/>
                    <a:pt x="20789" y="18622"/>
                    <a:pt x="21799" y="18705"/>
                  </a:cubicBezTo>
                  <a:cubicBezTo>
                    <a:pt x="22789" y="18790"/>
                    <a:pt x="23733" y="18867"/>
                    <a:pt x="24599" y="19231"/>
                  </a:cubicBezTo>
                  <a:cubicBezTo>
                    <a:pt x="29189" y="21148"/>
                    <a:pt x="27666" y="28937"/>
                    <a:pt x="27481" y="29815"/>
                  </a:cubicBezTo>
                  <a:cubicBezTo>
                    <a:pt x="26084" y="36344"/>
                    <a:pt x="21183" y="40910"/>
                    <a:pt x="15001" y="41454"/>
                  </a:cubicBezTo>
                  <a:cubicBezTo>
                    <a:pt x="14878" y="41465"/>
                    <a:pt x="14643" y="41480"/>
                    <a:pt x="14321" y="41480"/>
                  </a:cubicBezTo>
                  <a:cubicBezTo>
                    <a:pt x="13179" y="41480"/>
                    <a:pt x="10942" y="41284"/>
                    <a:pt x="8786" y="39962"/>
                  </a:cubicBezTo>
                  <a:cubicBezTo>
                    <a:pt x="3074" y="36458"/>
                    <a:pt x="1653" y="28215"/>
                    <a:pt x="1314" y="23619"/>
                  </a:cubicBezTo>
                  <a:cubicBezTo>
                    <a:pt x="949" y="18605"/>
                    <a:pt x="1141" y="9437"/>
                    <a:pt x="6584" y="4393"/>
                  </a:cubicBezTo>
                  <a:cubicBezTo>
                    <a:pt x="8351" y="2751"/>
                    <a:pt x="10601" y="1605"/>
                    <a:pt x="12918" y="1157"/>
                  </a:cubicBezTo>
                  <a:cubicBezTo>
                    <a:pt x="13687" y="1014"/>
                    <a:pt x="14475" y="936"/>
                    <a:pt x="15263" y="936"/>
                  </a:cubicBezTo>
                  <a:close/>
                  <a:moveTo>
                    <a:pt x="15262" y="0"/>
                  </a:moveTo>
                  <a:cubicBezTo>
                    <a:pt x="14413" y="0"/>
                    <a:pt x="13567" y="78"/>
                    <a:pt x="12739" y="239"/>
                  </a:cubicBezTo>
                  <a:cubicBezTo>
                    <a:pt x="10249" y="716"/>
                    <a:pt x="7838" y="1945"/>
                    <a:pt x="5945" y="3700"/>
                  </a:cubicBezTo>
                  <a:cubicBezTo>
                    <a:pt x="215" y="9019"/>
                    <a:pt x="0" y="18503"/>
                    <a:pt x="376" y="23684"/>
                  </a:cubicBezTo>
                  <a:cubicBezTo>
                    <a:pt x="728" y="28465"/>
                    <a:pt x="2226" y="37036"/>
                    <a:pt x="8298" y="40761"/>
                  </a:cubicBezTo>
                  <a:cubicBezTo>
                    <a:pt x="10648" y="42206"/>
                    <a:pt x="13084" y="42421"/>
                    <a:pt x="14337" y="42421"/>
                  </a:cubicBezTo>
                  <a:cubicBezTo>
                    <a:pt x="14690" y="42421"/>
                    <a:pt x="14946" y="42403"/>
                    <a:pt x="15084" y="42391"/>
                  </a:cubicBezTo>
                  <a:cubicBezTo>
                    <a:pt x="21685" y="41812"/>
                    <a:pt x="26914" y="36953"/>
                    <a:pt x="28401" y="30011"/>
                  </a:cubicBezTo>
                  <a:cubicBezTo>
                    <a:pt x="29326" y="25689"/>
                    <a:pt x="28979" y="20043"/>
                    <a:pt x="24962" y="18366"/>
                  </a:cubicBezTo>
                  <a:cubicBezTo>
                    <a:pt x="23960" y="17942"/>
                    <a:pt x="22897" y="17853"/>
                    <a:pt x="21877" y="17769"/>
                  </a:cubicBezTo>
                  <a:cubicBezTo>
                    <a:pt x="20897" y="17686"/>
                    <a:pt x="19973" y="17608"/>
                    <a:pt x="19113" y="17261"/>
                  </a:cubicBezTo>
                  <a:cubicBezTo>
                    <a:pt x="18348" y="16951"/>
                    <a:pt x="17781" y="16456"/>
                    <a:pt x="17519" y="15865"/>
                  </a:cubicBezTo>
                  <a:cubicBezTo>
                    <a:pt x="17257" y="15280"/>
                    <a:pt x="17268" y="14545"/>
                    <a:pt x="17555" y="13853"/>
                  </a:cubicBezTo>
                  <a:cubicBezTo>
                    <a:pt x="17836" y="13173"/>
                    <a:pt x="18282" y="12666"/>
                    <a:pt x="18963" y="12259"/>
                  </a:cubicBezTo>
                  <a:cubicBezTo>
                    <a:pt x="19679" y="11836"/>
                    <a:pt x="20546" y="11591"/>
                    <a:pt x="21458" y="11328"/>
                  </a:cubicBezTo>
                  <a:cubicBezTo>
                    <a:pt x="23147" y="10845"/>
                    <a:pt x="24897" y="10344"/>
                    <a:pt x="25786" y="8625"/>
                  </a:cubicBezTo>
                  <a:cubicBezTo>
                    <a:pt x="26323" y="7586"/>
                    <a:pt x="26282" y="6249"/>
                    <a:pt x="25667" y="5055"/>
                  </a:cubicBezTo>
                  <a:cubicBezTo>
                    <a:pt x="25202" y="4154"/>
                    <a:pt x="24431" y="3324"/>
                    <a:pt x="23309" y="2531"/>
                  </a:cubicBezTo>
                  <a:cubicBezTo>
                    <a:pt x="20995" y="887"/>
                    <a:pt x="18116" y="0"/>
                    <a:pt x="1526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39" name="Object 1">
            <a:extLst>
              <a:ext uri="{FF2B5EF4-FFF2-40B4-BE49-F238E27FC236}">
                <a16:creationId xmlns:a16="http://schemas.microsoft.com/office/drawing/2014/main" id="{6A27E150-DF14-4854-A902-0EE8674222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166404"/>
              </p:ext>
            </p:extLst>
          </p:nvPr>
        </p:nvGraphicFramePr>
        <p:xfrm>
          <a:off x="6076372" y="749734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8201" name="Object 1">
                        <a:extLst>
                          <a:ext uri="{FF2B5EF4-FFF2-40B4-BE49-F238E27FC236}">
                            <a16:creationId xmlns:a16="http://schemas.microsoft.com/office/drawing/2014/main" id="{EDECEA61-7916-465B-BE73-3908494D4C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372" y="749734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66401443-D851-4FE3-BAC1-0CEA3F503B6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7585051"/>
              </p:ext>
            </p:extLst>
          </p:nvPr>
        </p:nvGraphicFramePr>
        <p:xfrm>
          <a:off x="1170000" y="627750"/>
          <a:ext cx="7059600" cy="3888000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1183733">
                  <a:extLst>
                    <a:ext uri="{9D8B030D-6E8A-4147-A177-3AD203B41FA5}">
                      <a16:colId xmlns:a16="http://schemas.microsoft.com/office/drawing/2014/main" val="2474436493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3434899594"/>
                    </a:ext>
                  </a:extLst>
                </a:gridCol>
                <a:gridCol w="4478867">
                  <a:extLst>
                    <a:ext uri="{9D8B030D-6E8A-4147-A177-3AD203B41FA5}">
                      <a16:colId xmlns:a16="http://schemas.microsoft.com/office/drawing/2014/main" val="602647431"/>
                    </a:ext>
                  </a:extLst>
                </a:gridCol>
              </a:tblGrid>
              <a:tr h="1296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771718939"/>
                  </a:ext>
                </a:extLst>
              </a:tr>
              <a:tr h="1296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559414427"/>
                  </a:ext>
                </a:extLst>
              </a:tr>
              <a:tr h="1296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626850194"/>
                  </a:ext>
                </a:extLst>
              </a:tr>
            </a:tbl>
          </a:graphicData>
        </a:graphic>
      </p:graphicFrame>
      <p:graphicFrame>
        <p:nvGraphicFramePr>
          <p:cNvPr id="47" name="Object 33">
            <a:extLst>
              <a:ext uri="{FF2B5EF4-FFF2-40B4-BE49-F238E27FC236}">
                <a16:creationId xmlns:a16="http://schemas.microsoft.com/office/drawing/2014/main" id="{C90BBF95-499C-4915-9BC8-E66243F5C8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150813"/>
              </p:ext>
            </p:extLst>
          </p:nvPr>
        </p:nvGraphicFramePr>
        <p:xfrm>
          <a:off x="1485007" y="712700"/>
          <a:ext cx="581648" cy="111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6" imgW="203112" imgH="393529" progId="Equation.3">
                  <p:embed/>
                </p:oleObj>
              </mc:Choice>
              <mc:Fallback>
                <p:oleObj name="Equation" r:id="rId6" imgW="203112" imgH="393529" progId="Equation.3">
                  <p:embed/>
                  <p:pic>
                    <p:nvPicPr>
                      <p:cNvPr id="68" name="Object 33">
                        <a:extLst>
                          <a:ext uri="{FF2B5EF4-FFF2-40B4-BE49-F238E27FC236}">
                            <a16:creationId xmlns:a16="http://schemas.microsoft.com/office/drawing/2014/main" id="{13A8F261-82DE-406C-9D3E-66CFCB4997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007" y="712700"/>
                        <a:ext cx="581648" cy="1117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6">
            <a:extLst>
              <a:ext uri="{FF2B5EF4-FFF2-40B4-BE49-F238E27FC236}">
                <a16:creationId xmlns:a16="http://schemas.microsoft.com/office/drawing/2014/main" id="{62A59329-68B0-4FDE-B71A-10B119657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874221"/>
              </p:ext>
            </p:extLst>
          </p:nvPr>
        </p:nvGraphicFramePr>
        <p:xfrm>
          <a:off x="1361349" y="1953336"/>
          <a:ext cx="828963" cy="1167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8" imgW="279279" imgH="393529" progId="Equation.3">
                  <p:embed/>
                </p:oleObj>
              </mc:Choice>
              <mc:Fallback>
                <p:oleObj name="Equation" r:id="rId8" imgW="279279" imgH="393529" progId="Equation.3">
                  <p:embed/>
                  <p:pic>
                    <p:nvPicPr>
                      <p:cNvPr id="71" name="Object 36">
                        <a:extLst>
                          <a:ext uri="{FF2B5EF4-FFF2-40B4-BE49-F238E27FC236}">
                            <a16:creationId xmlns:a16="http://schemas.microsoft.com/office/drawing/2014/main" id="{4501CE51-3931-4FC5-8320-053AD57E2A45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349" y="1953336"/>
                        <a:ext cx="828963" cy="1167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7">
            <a:extLst>
              <a:ext uri="{FF2B5EF4-FFF2-40B4-BE49-F238E27FC236}">
                <a16:creationId xmlns:a16="http://schemas.microsoft.com/office/drawing/2014/main" id="{657EF720-BA2E-481F-B213-069347A5E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330917"/>
              </p:ext>
            </p:extLst>
          </p:nvPr>
        </p:nvGraphicFramePr>
        <p:xfrm>
          <a:off x="1272040" y="3296561"/>
          <a:ext cx="1007579" cy="111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0" imgW="355292" imgH="393359" progId="Equation.3">
                  <p:embed/>
                </p:oleObj>
              </mc:Choice>
              <mc:Fallback>
                <p:oleObj name="Equation" r:id="rId10" imgW="355292" imgH="393359" progId="Equation.3">
                  <p:embed/>
                  <p:pic>
                    <p:nvPicPr>
                      <p:cNvPr id="72" name="Object 37">
                        <a:extLst>
                          <a:ext uri="{FF2B5EF4-FFF2-40B4-BE49-F238E27FC236}">
                            <a16:creationId xmlns:a16="http://schemas.microsoft.com/office/drawing/2014/main" id="{B0F666E9-BB1F-4584-860D-453446895E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040" y="3296561"/>
                        <a:ext cx="1007579" cy="1117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50">
            <a:extLst>
              <a:ext uri="{FF2B5EF4-FFF2-40B4-BE49-F238E27FC236}">
                <a16:creationId xmlns:a16="http://schemas.microsoft.com/office/drawing/2014/main" id="{6FBFD46C-4FD6-48EF-8F4B-86FE587AC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4134" y="1042129"/>
            <a:ext cx="1139825" cy="49212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1</a:t>
            </a:r>
          </a:p>
        </p:txBody>
      </p:sp>
      <p:sp>
        <p:nvSpPr>
          <p:cNvPr id="51" name="Text Box 50">
            <a:extLst>
              <a:ext uri="{FF2B5EF4-FFF2-40B4-BE49-F238E27FC236}">
                <a16:creationId xmlns:a16="http://schemas.microsoft.com/office/drawing/2014/main" id="{FF958A22-06D0-4CB8-9419-11BC5A59D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4134" y="2307694"/>
            <a:ext cx="1139825" cy="49212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1</a:t>
            </a:r>
          </a:p>
        </p:txBody>
      </p:sp>
      <p:sp>
        <p:nvSpPr>
          <p:cNvPr id="52" name="Text Box 50">
            <a:extLst>
              <a:ext uri="{FF2B5EF4-FFF2-40B4-BE49-F238E27FC236}">
                <a16:creationId xmlns:a16="http://schemas.microsoft.com/office/drawing/2014/main" id="{8F5A8AAD-043A-427E-BE57-9BDD1397A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4566" y="3609246"/>
            <a:ext cx="1139825" cy="49212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01</a:t>
            </a:r>
          </a:p>
        </p:txBody>
      </p:sp>
      <p:sp>
        <p:nvSpPr>
          <p:cNvPr id="53" name="Text Box 3">
            <a:extLst>
              <a:ext uri="{FF2B5EF4-FFF2-40B4-BE49-F238E27FC236}">
                <a16:creationId xmlns:a16="http://schemas.microsoft.com/office/drawing/2014/main" id="{B1F57273-414F-4303-8E99-51CDC6770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5172" y="1043602"/>
            <a:ext cx="29527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một.</a:t>
            </a:r>
          </a:p>
        </p:txBody>
      </p:sp>
      <p:sp>
        <p:nvSpPr>
          <p:cNvPr id="54" name="Text Box 3">
            <a:extLst>
              <a:ext uri="{FF2B5EF4-FFF2-40B4-BE49-F238E27FC236}">
                <a16:creationId xmlns:a16="http://schemas.microsoft.com/office/drawing/2014/main" id="{A1927FD7-4E14-4734-9464-8357F1A83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104" y="2366311"/>
            <a:ext cx="38671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không một</a:t>
            </a:r>
          </a:p>
        </p:txBody>
      </p:sp>
      <p:sp>
        <p:nvSpPr>
          <p:cNvPr id="55" name="Text Box 3">
            <a:extLst>
              <a:ext uri="{FF2B5EF4-FFF2-40B4-BE49-F238E27FC236}">
                <a16:creationId xmlns:a16="http://schemas.microsoft.com/office/drawing/2014/main" id="{8D7F6AE8-ECD9-4397-8800-3C4E89DCB9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104" y="3406100"/>
            <a:ext cx="50863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không không một</a:t>
            </a:r>
          </a:p>
        </p:txBody>
      </p:sp>
      <p:sp>
        <p:nvSpPr>
          <p:cNvPr id="23" name="Text Box 3">
            <a:extLst>
              <a:ext uri="{FF2B5EF4-FFF2-40B4-BE49-F238E27FC236}">
                <a16:creationId xmlns:a16="http://schemas.microsoft.com/office/drawing/2014/main" id="{FD02335E-6D89-4898-B6B7-6EEC5F6748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0549" y="3843417"/>
            <a:ext cx="50863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không trăm linh một</a:t>
            </a:r>
          </a:p>
        </p:txBody>
      </p:sp>
    </p:spTree>
    <p:extLst>
      <p:ext uri="{BB962C8B-B14F-4D97-AF65-F5344CB8AC3E}">
        <p14:creationId xmlns:p14="http://schemas.microsoft.com/office/powerpoint/2010/main" val="3018442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 animBg="1"/>
      <p:bldP spid="52" grpId="0" animBg="1"/>
      <p:bldP spid="53" grpId="0"/>
      <p:bldP spid="54" grpId="0"/>
      <p:bldP spid="55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oogle Shape;1019;p41">
            <a:extLst>
              <a:ext uri="{FF2B5EF4-FFF2-40B4-BE49-F238E27FC236}">
                <a16:creationId xmlns:a16="http://schemas.microsoft.com/office/drawing/2014/main" id="{897CDC91-BEB0-42AF-82A0-7FDBC77AB9C5}"/>
              </a:ext>
            </a:extLst>
          </p:cNvPr>
          <p:cNvGrpSpPr/>
          <p:nvPr/>
        </p:nvGrpSpPr>
        <p:grpSpPr>
          <a:xfrm>
            <a:off x="219901" y="200576"/>
            <a:ext cx="907989" cy="1184916"/>
            <a:chOff x="4763825" y="3528850"/>
            <a:chExt cx="827325" cy="1079650"/>
          </a:xfrm>
        </p:grpSpPr>
        <p:sp>
          <p:nvSpPr>
            <p:cNvPr id="19" name="Google Shape;1020;p41">
              <a:extLst>
                <a:ext uri="{FF2B5EF4-FFF2-40B4-BE49-F238E27FC236}">
                  <a16:creationId xmlns:a16="http://schemas.microsoft.com/office/drawing/2014/main" id="{C1572099-6848-4C85-97D8-B30CAB3AF8FB}"/>
                </a:ext>
              </a:extLst>
            </p:cNvPr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021;p41">
              <a:extLst>
                <a:ext uri="{FF2B5EF4-FFF2-40B4-BE49-F238E27FC236}">
                  <a16:creationId xmlns:a16="http://schemas.microsoft.com/office/drawing/2014/main" id="{91F96C65-17ED-4D9B-A751-B4859E293027}"/>
                </a:ext>
              </a:extLst>
            </p:cNvPr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022;p41">
              <a:extLst>
                <a:ext uri="{FF2B5EF4-FFF2-40B4-BE49-F238E27FC236}">
                  <a16:creationId xmlns:a16="http://schemas.microsoft.com/office/drawing/2014/main" id="{A1E94565-4705-47C2-B193-EE97F6C9E04C}"/>
                </a:ext>
              </a:extLst>
            </p:cNvPr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3E287976-A495-4EE5-98CF-B910B9383973}"/>
              </a:ext>
            </a:extLst>
          </p:cNvPr>
          <p:cNvSpPr/>
          <p:nvPr/>
        </p:nvSpPr>
        <p:spPr>
          <a:xfrm>
            <a:off x="3829673" y="695954"/>
            <a:ext cx="1187226" cy="3802380"/>
          </a:xfrm>
          <a:prstGeom prst="roundRect">
            <a:avLst/>
          </a:prstGeom>
          <a:solidFill>
            <a:srgbClr val="FFCC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oogle Shape;1027;p41">
            <a:extLst>
              <a:ext uri="{FF2B5EF4-FFF2-40B4-BE49-F238E27FC236}">
                <a16:creationId xmlns:a16="http://schemas.microsoft.com/office/drawing/2014/main" id="{CD7A5A08-CF58-4A87-A32A-DF74AA2E375F}"/>
              </a:ext>
            </a:extLst>
          </p:cNvPr>
          <p:cNvGrpSpPr/>
          <p:nvPr/>
        </p:nvGrpSpPr>
        <p:grpSpPr>
          <a:xfrm>
            <a:off x="8071870" y="3808933"/>
            <a:ext cx="908126" cy="1234084"/>
            <a:chOff x="3459450" y="656725"/>
            <a:chExt cx="827450" cy="1124450"/>
          </a:xfrm>
        </p:grpSpPr>
        <p:sp>
          <p:nvSpPr>
            <p:cNvPr id="23" name="Google Shape;1028;p41">
              <a:extLst>
                <a:ext uri="{FF2B5EF4-FFF2-40B4-BE49-F238E27FC236}">
                  <a16:creationId xmlns:a16="http://schemas.microsoft.com/office/drawing/2014/main" id="{B84C7611-7191-454D-A69B-207248CAAC95}"/>
                </a:ext>
              </a:extLst>
            </p:cNvPr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029;p41">
              <a:extLst>
                <a:ext uri="{FF2B5EF4-FFF2-40B4-BE49-F238E27FC236}">
                  <a16:creationId xmlns:a16="http://schemas.microsoft.com/office/drawing/2014/main" id="{A92E7A76-AC51-468D-9740-BE91BEFFE68A}"/>
                </a:ext>
              </a:extLst>
            </p:cNvPr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030;p41">
              <a:extLst>
                <a:ext uri="{FF2B5EF4-FFF2-40B4-BE49-F238E27FC236}">
                  <a16:creationId xmlns:a16="http://schemas.microsoft.com/office/drawing/2014/main" id="{A339CEF2-D808-41D3-AFD5-D439225C679D}"/>
                </a:ext>
              </a:extLst>
            </p:cNvPr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6" name="Text Box 36">
            <a:extLst>
              <a:ext uri="{FF2B5EF4-FFF2-40B4-BE49-F238E27FC236}">
                <a16:creationId xmlns:a16="http://schemas.microsoft.com/office/drawing/2014/main" id="{684A4CDB-ED5D-46B4-BEFB-8C1046D03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873443"/>
            <a:ext cx="154415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0,1      =  </a:t>
            </a:r>
          </a:p>
        </p:txBody>
      </p:sp>
      <p:sp>
        <p:nvSpPr>
          <p:cNvPr id="28" name="Text Box 36">
            <a:extLst>
              <a:ext uri="{FF2B5EF4-FFF2-40B4-BE49-F238E27FC236}">
                <a16:creationId xmlns:a16="http://schemas.microsoft.com/office/drawing/2014/main" id="{3737EABF-4778-4521-B457-C1E5B76FB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0640" y="2268044"/>
            <a:ext cx="1466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0,01     = </a:t>
            </a:r>
          </a:p>
        </p:txBody>
      </p:sp>
      <p:sp>
        <p:nvSpPr>
          <p:cNvPr id="29" name="Text Box 36">
            <a:extLst>
              <a:ext uri="{FF2B5EF4-FFF2-40B4-BE49-F238E27FC236}">
                <a16:creationId xmlns:a16="http://schemas.microsoft.com/office/drawing/2014/main" id="{6DE49441-F181-4BD6-B925-791E60E45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3820" y="3792855"/>
            <a:ext cx="180895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0,001    =  </a:t>
            </a:r>
          </a:p>
        </p:txBody>
      </p:sp>
      <p:graphicFrame>
        <p:nvGraphicFramePr>
          <p:cNvPr id="32" name="Object 33">
            <a:extLst>
              <a:ext uri="{FF2B5EF4-FFF2-40B4-BE49-F238E27FC236}">
                <a16:creationId xmlns:a16="http://schemas.microsoft.com/office/drawing/2014/main" id="{E3C6824B-3A1C-4960-B371-B8DDF1B925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091252"/>
              </p:ext>
            </p:extLst>
          </p:nvPr>
        </p:nvGraphicFramePr>
        <p:xfrm>
          <a:off x="5492585" y="569106"/>
          <a:ext cx="581648" cy="111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203112" imgH="393529" progId="Equation.3">
                  <p:embed/>
                </p:oleObj>
              </mc:Choice>
              <mc:Fallback>
                <p:oleObj name="Equation" r:id="rId3" imgW="203112" imgH="393529" progId="Equation.3">
                  <p:embed/>
                  <p:pic>
                    <p:nvPicPr>
                      <p:cNvPr id="47" name="Object 33">
                        <a:extLst>
                          <a:ext uri="{FF2B5EF4-FFF2-40B4-BE49-F238E27FC236}">
                            <a16:creationId xmlns:a16="http://schemas.microsoft.com/office/drawing/2014/main" id="{C90BBF95-499C-4915-9BC8-E66243F5C8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585" y="569106"/>
                        <a:ext cx="581648" cy="1117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6">
            <a:extLst>
              <a:ext uri="{FF2B5EF4-FFF2-40B4-BE49-F238E27FC236}">
                <a16:creationId xmlns:a16="http://schemas.microsoft.com/office/drawing/2014/main" id="{DADB5C37-CAEA-40FE-8D9E-7A9C8B721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374255"/>
              </p:ext>
            </p:extLst>
          </p:nvPr>
        </p:nvGraphicFramePr>
        <p:xfrm>
          <a:off x="5446982" y="1945716"/>
          <a:ext cx="828963" cy="1167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5" imgW="279279" imgH="393529" progId="Equation.3">
                  <p:embed/>
                </p:oleObj>
              </mc:Choice>
              <mc:Fallback>
                <p:oleObj name="Equation" r:id="rId5" imgW="279279" imgH="393529" progId="Equation.3">
                  <p:embed/>
                  <p:pic>
                    <p:nvPicPr>
                      <p:cNvPr id="48" name="Object 36">
                        <a:extLst>
                          <a:ext uri="{FF2B5EF4-FFF2-40B4-BE49-F238E27FC236}">
                            <a16:creationId xmlns:a16="http://schemas.microsoft.com/office/drawing/2014/main" id="{62A59329-68B0-4FDE-B71A-10B119657A5F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982" y="1945716"/>
                        <a:ext cx="828963" cy="1167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7">
            <a:extLst>
              <a:ext uri="{FF2B5EF4-FFF2-40B4-BE49-F238E27FC236}">
                <a16:creationId xmlns:a16="http://schemas.microsoft.com/office/drawing/2014/main" id="{ACE19EE2-E138-461F-A839-D4924A11C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545723"/>
              </p:ext>
            </p:extLst>
          </p:nvPr>
        </p:nvGraphicFramePr>
        <p:xfrm>
          <a:off x="5446982" y="3470781"/>
          <a:ext cx="1007579" cy="111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7" imgW="355292" imgH="393359" progId="Equation.3">
                  <p:embed/>
                </p:oleObj>
              </mc:Choice>
              <mc:Fallback>
                <p:oleObj name="Equation" r:id="rId7" imgW="355292" imgH="393359" progId="Equation.3">
                  <p:embed/>
                  <p:pic>
                    <p:nvPicPr>
                      <p:cNvPr id="49" name="Object 37">
                        <a:extLst>
                          <a:ext uri="{FF2B5EF4-FFF2-40B4-BE49-F238E27FC236}">
                            <a16:creationId xmlns:a16="http://schemas.microsoft.com/office/drawing/2014/main" id="{657EF720-BA2E-481F-B213-069347A5ED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982" y="3470781"/>
                        <a:ext cx="1007579" cy="1117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id="{5B95FAD8-29CA-40C8-9DF0-F64D26404113}"/>
              </a:ext>
            </a:extLst>
          </p:cNvPr>
          <p:cNvSpPr/>
          <p:nvPr/>
        </p:nvSpPr>
        <p:spPr>
          <a:xfrm>
            <a:off x="851195" y="2263040"/>
            <a:ext cx="2814026" cy="47744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algn="ctr"/>
            <a:r>
              <a:rPr lang="en-US" sz="5400" b="1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ố thập phân</a:t>
            </a:r>
            <a:endParaRPr lang="en-US" sz="5400" b="1" cap="none" spc="0">
              <a:ln w="0"/>
              <a:solidFill>
                <a:srgbClr val="FF66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8" name="AutoShape 2" descr="Biểu tượng mũi tên">
            <a:extLst>
              <a:ext uri="{FF2B5EF4-FFF2-40B4-BE49-F238E27FC236}">
                <a16:creationId xmlns:a16="http://schemas.microsoft.com/office/drawing/2014/main" id="{8EE293BC-2D72-4D9E-ACF6-91D9202B6F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241935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8" name="Picture 4" descr="Tổng hợp những hình mũi tên đẹp">
            <a:extLst>
              <a:ext uri="{FF2B5EF4-FFF2-40B4-BE49-F238E27FC236}">
                <a16:creationId xmlns:a16="http://schemas.microsoft.com/office/drawing/2014/main" id="{B8D5F004-78AB-48A0-8071-331ABCA53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977264" flipH="1">
            <a:off x="2197284" y="3001514"/>
            <a:ext cx="1491859" cy="959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60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26" grpId="0"/>
      <p:bldP spid="28" grpId="0"/>
      <p:bldP spid="29" grpId="0"/>
      <p:bldP spid="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58">
            <a:extLst>
              <a:ext uri="{FF2B5EF4-FFF2-40B4-BE49-F238E27FC236}">
                <a16:creationId xmlns:a16="http://schemas.microsoft.com/office/drawing/2014/main" id="{E49C0EB0-BB3E-48AA-9EF5-512A36F89006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66" name="Google Shape;1066;p42"/>
          <p:cNvGrpSpPr/>
          <p:nvPr/>
        </p:nvGrpSpPr>
        <p:grpSpPr>
          <a:xfrm>
            <a:off x="8111000" y="1261900"/>
            <a:ext cx="827325" cy="1079650"/>
            <a:chOff x="6015500" y="3528850"/>
            <a:chExt cx="827325" cy="1079650"/>
          </a:xfrm>
        </p:grpSpPr>
        <p:sp>
          <p:nvSpPr>
            <p:cNvPr id="1067" name="Google Shape;1067;p42"/>
            <p:cNvSpPr/>
            <p:nvPr/>
          </p:nvSpPr>
          <p:spPr>
            <a:xfrm>
              <a:off x="6015500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395" y="0"/>
                  </a:moveTo>
                  <a:cubicBezTo>
                    <a:pt x="1" y="0"/>
                    <a:pt x="1" y="9670"/>
                    <a:pt x="1" y="21596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39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8" name="Google Shape;1068;p42"/>
            <p:cNvSpPr/>
            <p:nvPr/>
          </p:nvSpPr>
          <p:spPr>
            <a:xfrm>
              <a:off x="6353675" y="3746425"/>
              <a:ext cx="208775" cy="181450"/>
            </a:xfrm>
            <a:custGeom>
              <a:avLst/>
              <a:gdLst/>
              <a:ahLst/>
              <a:cxnLst/>
              <a:rect l="l" t="t" r="r" b="b"/>
              <a:pathLst>
                <a:path w="8351" h="7258" extrusionOk="0">
                  <a:moveTo>
                    <a:pt x="3270" y="0"/>
                  </a:moveTo>
                  <a:cubicBezTo>
                    <a:pt x="1158" y="0"/>
                    <a:pt x="0" y="287"/>
                    <a:pt x="0" y="3779"/>
                  </a:cubicBezTo>
                  <a:cubicBezTo>
                    <a:pt x="0" y="6851"/>
                    <a:pt x="1184" y="7257"/>
                    <a:pt x="2793" y="7257"/>
                  </a:cubicBezTo>
                  <a:cubicBezTo>
                    <a:pt x="3373" y="7257"/>
                    <a:pt x="4007" y="7204"/>
                    <a:pt x="4662" y="7204"/>
                  </a:cubicBezTo>
                  <a:cubicBezTo>
                    <a:pt x="7133" y="7204"/>
                    <a:pt x="8350" y="6995"/>
                    <a:pt x="8350" y="3779"/>
                  </a:cubicBezTo>
                  <a:cubicBezTo>
                    <a:pt x="8350" y="1176"/>
                    <a:pt x="7587" y="12"/>
                    <a:pt x="4626" y="12"/>
                  </a:cubicBezTo>
                  <a:cubicBezTo>
                    <a:pt x="4138" y="12"/>
                    <a:pt x="3685" y="0"/>
                    <a:pt x="3270" y="0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9" name="Google Shape;1069;p42"/>
            <p:cNvSpPr/>
            <p:nvPr/>
          </p:nvSpPr>
          <p:spPr>
            <a:xfrm>
              <a:off x="6125625" y="3976975"/>
              <a:ext cx="664850" cy="293450"/>
            </a:xfrm>
            <a:custGeom>
              <a:avLst/>
              <a:gdLst/>
              <a:ahLst/>
              <a:cxnLst/>
              <a:rect l="l" t="t" r="r" b="b"/>
              <a:pathLst>
                <a:path w="26594" h="11738" extrusionOk="0">
                  <a:moveTo>
                    <a:pt x="11636" y="0"/>
                  </a:moveTo>
                  <a:cubicBezTo>
                    <a:pt x="4959" y="0"/>
                    <a:pt x="1" y="463"/>
                    <a:pt x="1" y="6112"/>
                  </a:cubicBezTo>
                  <a:cubicBezTo>
                    <a:pt x="1" y="11079"/>
                    <a:pt x="4671" y="11737"/>
                    <a:pt x="10004" y="11737"/>
                  </a:cubicBezTo>
                  <a:cubicBezTo>
                    <a:pt x="11927" y="11737"/>
                    <a:pt x="13935" y="11652"/>
                    <a:pt x="15842" y="11652"/>
                  </a:cubicBezTo>
                  <a:cubicBezTo>
                    <a:pt x="23048" y="11652"/>
                    <a:pt x="26593" y="11324"/>
                    <a:pt x="26593" y="6112"/>
                  </a:cubicBezTo>
                  <a:cubicBezTo>
                    <a:pt x="26593" y="1905"/>
                    <a:pt x="24373" y="18"/>
                    <a:pt x="15735" y="18"/>
                  </a:cubicBezTo>
                  <a:cubicBezTo>
                    <a:pt x="14319" y="18"/>
                    <a:pt x="12944" y="0"/>
                    <a:pt x="116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0" name="Google Shape;1070;p42"/>
            <p:cNvSpPr/>
            <p:nvPr/>
          </p:nvSpPr>
          <p:spPr>
            <a:xfrm>
              <a:off x="6057600" y="3908875"/>
              <a:ext cx="688100" cy="316850"/>
            </a:xfrm>
            <a:custGeom>
              <a:avLst/>
              <a:gdLst/>
              <a:ahLst/>
              <a:cxnLst/>
              <a:rect l="l" t="t" r="r" b="b"/>
              <a:pathLst>
                <a:path w="27524" h="12674" extrusionOk="0">
                  <a:moveTo>
                    <a:pt x="12105" y="940"/>
                  </a:moveTo>
                  <a:cubicBezTo>
                    <a:pt x="12744" y="940"/>
                    <a:pt x="13394" y="946"/>
                    <a:pt x="14058" y="951"/>
                  </a:cubicBezTo>
                  <a:cubicBezTo>
                    <a:pt x="14761" y="951"/>
                    <a:pt x="15472" y="957"/>
                    <a:pt x="16199" y="957"/>
                  </a:cubicBezTo>
                  <a:cubicBezTo>
                    <a:pt x="24927" y="957"/>
                    <a:pt x="26585" y="2933"/>
                    <a:pt x="26585" y="6580"/>
                  </a:cubicBezTo>
                  <a:cubicBezTo>
                    <a:pt x="26585" y="11213"/>
                    <a:pt x="23769" y="11648"/>
                    <a:pt x="16307" y="11648"/>
                  </a:cubicBezTo>
                  <a:cubicBezTo>
                    <a:pt x="15353" y="11648"/>
                    <a:pt x="14356" y="11671"/>
                    <a:pt x="13389" y="11695"/>
                  </a:cubicBezTo>
                  <a:cubicBezTo>
                    <a:pt x="12426" y="11716"/>
                    <a:pt x="11456" y="11737"/>
                    <a:pt x="10506" y="11737"/>
                  </a:cubicBezTo>
                  <a:cubicBezTo>
                    <a:pt x="7010" y="11737"/>
                    <a:pt x="3780" y="11455"/>
                    <a:pt x="2137" y="9845"/>
                  </a:cubicBezTo>
                  <a:cubicBezTo>
                    <a:pt x="1331" y="9057"/>
                    <a:pt x="937" y="7989"/>
                    <a:pt x="937" y="6580"/>
                  </a:cubicBezTo>
                  <a:cubicBezTo>
                    <a:pt x="937" y="4981"/>
                    <a:pt x="1355" y="3786"/>
                    <a:pt x="2209" y="2933"/>
                  </a:cubicBezTo>
                  <a:cubicBezTo>
                    <a:pt x="4011" y="1142"/>
                    <a:pt x="7700" y="940"/>
                    <a:pt x="12105" y="940"/>
                  </a:cubicBezTo>
                  <a:close/>
                  <a:moveTo>
                    <a:pt x="12117" y="0"/>
                  </a:moveTo>
                  <a:cubicBezTo>
                    <a:pt x="7495" y="0"/>
                    <a:pt x="3603" y="224"/>
                    <a:pt x="1546" y="2271"/>
                  </a:cubicBezTo>
                  <a:cubicBezTo>
                    <a:pt x="507" y="3304"/>
                    <a:pt x="0" y="4718"/>
                    <a:pt x="0" y="6580"/>
                  </a:cubicBezTo>
                  <a:cubicBezTo>
                    <a:pt x="0" y="8233"/>
                    <a:pt x="496" y="9558"/>
                    <a:pt x="1480" y="10519"/>
                  </a:cubicBezTo>
                  <a:cubicBezTo>
                    <a:pt x="3361" y="12364"/>
                    <a:pt x="6810" y="12674"/>
                    <a:pt x="10499" y="12674"/>
                  </a:cubicBezTo>
                  <a:cubicBezTo>
                    <a:pt x="11461" y="12674"/>
                    <a:pt x="12439" y="12657"/>
                    <a:pt x="13413" y="12632"/>
                  </a:cubicBezTo>
                  <a:cubicBezTo>
                    <a:pt x="14367" y="12615"/>
                    <a:pt x="15364" y="12591"/>
                    <a:pt x="16307" y="12591"/>
                  </a:cubicBezTo>
                  <a:cubicBezTo>
                    <a:pt x="23470" y="12591"/>
                    <a:pt x="27524" y="12310"/>
                    <a:pt x="27524" y="6580"/>
                  </a:cubicBezTo>
                  <a:cubicBezTo>
                    <a:pt x="27524" y="1734"/>
                    <a:pt x="24563" y="20"/>
                    <a:pt x="16199" y="20"/>
                  </a:cubicBezTo>
                  <a:cubicBezTo>
                    <a:pt x="15477" y="20"/>
                    <a:pt x="14761" y="14"/>
                    <a:pt x="14063" y="9"/>
                  </a:cubicBezTo>
                  <a:cubicBezTo>
                    <a:pt x="13403" y="4"/>
                    <a:pt x="12753" y="0"/>
                    <a:pt x="1211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1" name="Google Shape;1071;p42"/>
            <p:cNvSpPr/>
            <p:nvPr/>
          </p:nvSpPr>
          <p:spPr>
            <a:xfrm>
              <a:off x="6285625" y="3678250"/>
              <a:ext cx="232050" cy="204900"/>
            </a:xfrm>
            <a:custGeom>
              <a:avLst/>
              <a:gdLst/>
              <a:ahLst/>
              <a:cxnLst/>
              <a:rect l="l" t="t" r="r" b="b"/>
              <a:pathLst>
                <a:path w="9282" h="8196" extrusionOk="0">
                  <a:moveTo>
                    <a:pt x="3731" y="942"/>
                  </a:moveTo>
                  <a:cubicBezTo>
                    <a:pt x="3927" y="942"/>
                    <a:pt x="4136" y="942"/>
                    <a:pt x="4351" y="948"/>
                  </a:cubicBezTo>
                  <a:cubicBezTo>
                    <a:pt x="4590" y="948"/>
                    <a:pt x="4835" y="955"/>
                    <a:pt x="5091" y="955"/>
                  </a:cubicBezTo>
                  <a:cubicBezTo>
                    <a:pt x="7873" y="955"/>
                    <a:pt x="8345" y="1969"/>
                    <a:pt x="8345" y="4250"/>
                  </a:cubicBezTo>
                  <a:cubicBezTo>
                    <a:pt x="8345" y="7061"/>
                    <a:pt x="7515" y="7204"/>
                    <a:pt x="5127" y="7204"/>
                  </a:cubicBezTo>
                  <a:cubicBezTo>
                    <a:pt x="4781" y="7204"/>
                    <a:pt x="4447" y="7215"/>
                    <a:pt x="4119" y="7228"/>
                  </a:cubicBezTo>
                  <a:cubicBezTo>
                    <a:pt x="3813" y="7242"/>
                    <a:pt x="3520" y="7255"/>
                    <a:pt x="3244" y="7255"/>
                  </a:cubicBezTo>
                  <a:cubicBezTo>
                    <a:pt x="2553" y="7255"/>
                    <a:pt x="1975" y="7173"/>
                    <a:pt x="1599" y="6810"/>
                  </a:cubicBezTo>
                  <a:cubicBezTo>
                    <a:pt x="1152" y="6386"/>
                    <a:pt x="937" y="5545"/>
                    <a:pt x="937" y="4250"/>
                  </a:cubicBezTo>
                  <a:cubicBezTo>
                    <a:pt x="937" y="2769"/>
                    <a:pt x="1146" y="1873"/>
                    <a:pt x="1593" y="1426"/>
                  </a:cubicBezTo>
                  <a:cubicBezTo>
                    <a:pt x="2023" y="1002"/>
                    <a:pt x="2745" y="942"/>
                    <a:pt x="3731" y="942"/>
                  </a:cubicBezTo>
                  <a:close/>
                  <a:moveTo>
                    <a:pt x="3756" y="0"/>
                  </a:moveTo>
                  <a:cubicBezTo>
                    <a:pt x="2572" y="0"/>
                    <a:pt x="1618" y="86"/>
                    <a:pt x="937" y="757"/>
                  </a:cubicBezTo>
                  <a:cubicBezTo>
                    <a:pt x="287" y="1402"/>
                    <a:pt x="0" y="2476"/>
                    <a:pt x="0" y="4250"/>
                  </a:cubicBezTo>
                  <a:cubicBezTo>
                    <a:pt x="0" y="5837"/>
                    <a:pt x="298" y="6870"/>
                    <a:pt x="949" y="7490"/>
                  </a:cubicBezTo>
                  <a:cubicBezTo>
                    <a:pt x="1557" y="8075"/>
                    <a:pt x="2370" y="8195"/>
                    <a:pt x="3259" y="8195"/>
                  </a:cubicBezTo>
                  <a:cubicBezTo>
                    <a:pt x="3551" y="8195"/>
                    <a:pt x="3849" y="8182"/>
                    <a:pt x="4155" y="8171"/>
                  </a:cubicBezTo>
                  <a:cubicBezTo>
                    <a:pt x="4471" y="8159"/>
                    <a:pt x="4799" y="8141"/>
                    <a:pt x="5127" y="8141"/>
                  </a:cubicBezTo>
                  <a:cubicBezTo>
                    <a:pt x="7712" y="8141"/>
                    <a:pt x="9282" y="7879"/>
                    <a:pt x="9282" y="4250"/>
                  </a:cubicBezTo>
                  <a:cubicBezTo>
                    <a:pt x="9282" y="1707"/>
                    <a:pt x="8571" y="11"/>
                    <a:pt x="5091" y="11"/>
                  </a:cubicBezTo>
                  <a:cubicBezTo>
                    <a:pt x="4841" y="11"/>
                    <a:pt x="4596" y="11"/>
                    <a:pt x="4364" y="5"/>
                  </a:cubicBezTo>
                  <a:cubicBezTo>
                    <a:pt x="4155" y="3"/>
                    <a:pt x="3953" y="0"/>
                    <a:pt x="3756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2" name="Google Shape;1072;p42"/>
            <p:cNvSpPr/>
            <p:nvPr/>
          </p:nvSpPr>
          <p:spPr>
            <a:xfrm>
              <a:off x="6367100" y="4319625"/>
              <a:ext cx="208625" cy="181400"/>
            </a:xfrm>
            <a:custGeom>
              <a:avLst/>
              <a:gdLst/>
              <a:ahLst/>
              <a:cxnLst/>
              <a:rect l="l" t="t" r="r" b="b"/>
              <a:pathLst>
                <a:path w="8345" h="7256" extrusionOk="0">
                  <a:moveTo>
                    <a:pt x="3276" y="1"/>
                  </a:moveTo>
                  <a:cubicBezTo>
                    <a:pt x="1162" y="1"/>
                    <a:pt x="0" y="286"/>
                    <a:pt x="0" y="3778"/>
                  </a:cubicBezTo>
                  <a:cubicBezTo>
                    <a:pt x="0" y="6849"/>
                    <a:pt x="1184" y="7256"/>
                    <a:pt x="2794" y="7256"/>
                  </a:cubicBezTo>
                  <a:cubicBezTo>
                    <a:pt x="3373" y="7256"/>
                    <a:pt x="4008" y="7203"/>
                    <a:pt x="4662" y="7203"/>
                  </a:cubicBezTo>
                  <a:cubicBezTo>
                    <a:pt x="7133" y="7203"/>
                    <a:pt x="8345" y="6995"/>
                    <a:pt x="8345" y="3778"/>
                  </a:cubicBezTo>
                  <a:cubicBezTo>
                    <a:pt x="8345" y="1175"/>
                    <a:pt x="7587" y="11"/>
                    <a:pt x="4620" y="11"/>
                  </a:cubicBezTo>
                  <a:cubicBezTo>
                    <a:pt x="4137" y="11"/>
                    <a:pt x="3689" y="1"/>
                    <a:pt x="3276" y="1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3" name="Google Shape;1073;p42"/>
            <p:cNvSpPr/>
            <p:nvPr/>
          </p:nvSpPr>
          <p:spPr>
            <a:xfrm>
              <a:off x="6298900" y="4251550"/>
              <a:ext cx="232200" cy="204750"/>
            </a:xfrm>
            <a:custGeom>
              <a:avLst/>
              <a:gdLst/>
              <a:ahLst/>
              <a:cxnLst/>
              <a:rect l="l" t="t" r="r" b="b"/>
              <a:pathLst>
                <a:path w="9288" h="8190" extrusionOk="0">
                  <a:moveTo>
                    <a:pt x="3731" y="937"/>
                  </a:moveTo>
                  <a:cubicBezTo>
                    <a:pt x="3927" y="937"/>
                    <a:pt x="4136" y="944"/>
                    <a:pt x="4357" y="944"/>
                  </a:cubicBezTo>
                  <a:cubicBezTo>
                    <a:pt x="4591" y="950"/>
                    <a:pt x="4841" y="950"/>
                    <a:pt x="5092" y="950"/>
                  </a:cubicBezTo>
                  <a:cubicBezTo>
                    <a:pt x="7880" y="950"/>
                    <a:pt x="8351" y="1969"/>
                    <a:pt x="8351" y="4244"/>
                  </a:cubicBezTo>
                  <a:cubicBezTo>
                    <a:pt x="8351" y="7055"/>
                    <a:pt x="7522" y="7198"/>
                    <a:pt x="5133" y="7198"/>
                  </a:cubicBezTo>
                  <a:cubicBezTo>
                    <a:pt x="4787" y="7198"/>
                    <a:pt x="4447" y="7211"/>
                    <a:pt x="4119" y="7228"/>
                  </a:cubicBezTo>
                  <a:cubicBezTo>
                    <a:pt x="3825" y="7240"/>
                    <a:pt x="3542" y="7251"/>
                    <a:pt x="3275" y="7251"/>
                  </a:cubicBezTo>
                  <a:cubicBezTo>
                    <a:pt x="2572" y="7251"/>
                    <a:pt x="1980" y="7172"/>
                    <a:pt x="1599" y="6804"/>
                  </a:cubicBezTo>
                  <a:cubicBezTo>
                    <a:pt x="1158" y="6380"/>
                    <a:pt x="943" y="5545"/>
                    <a:pt x="943" y="4244"/>
                  </a:cubicBezTo>
                  <a:cubicBezTo>
                    <a:pt x="943" y="2763"/>
                    <a:pt x="1152" y="1868"/>
                    <a:pt x="1599" y="1427"/>
                  </a:cubicBezTo>
                  <a:cubicBezTo>
                    <a:pt x="2029" y="1003"/>
                    <a:pt x="2751" y="937"/>
                    <a:pt x="3731" y="937"/>
                  </a:cubicBezTo>
                  <a:close/>
                  <a:moveTo>
                    <a:pt x="3737" y="0"/>
                  </a:moveTo>
                  <a:cubicBezTo>
                    <a:pt x="2560" y="0"/>
                    <a:pt x="1619" y="86"/>
                    <a:pt x="938" y="758"/>
                  </a:cubicBezTo>
                  <a:cubicBezTo>
                    <a:pt x="293" y="1396"/>
                    <a:pt x="1" y="2471"/>
                    <a:pt x="1" y="4244"/>
                  </a:cubicBezTo>
                  <a:cubicBezTo>
                    <a:pt x="1" y="5837"/>
                    <a:pt x="304" y="6865"/>
                    <a:pt x="949" y="7485"/>
                  </a:cubicBezTo>
                  <a:cubicBezTo>
                    <a:pt x="1564" y="8076"/>
                    <a:pt x="2376" y="8190"/>
                    <a:pt x="3265" y="8190"/>
                  </a:cubicBezTo>
                  <a:cubicBezTo>
                    <a:pt x="3558" y="8190"/>
                    <a:pt x="3856" y="8178"/>
                    <a:pt x="4161" y="8165"/>
                  </a:cubicBezTo>
                  <a:cubicBezTo>
                    <a:pt x="4477" y="8154"/>
                    <a:pt x="4800" y="8142"/>
                    <a:pt x="5133" y="8142"/>
                  </a:cubicBezTo>
                  <a:cubicBezTo>
                    <a:pt x="7718" y="8142"/>
                    <a:pt x="9288" y="7879"/>
                    <a:pt x="9288" y="4244"/>
                  </a:cubicBezTo>
                  <a:cubicBezTo>
                    <a:pt x="9288" y="1702"/>
                    <a:pt x="8577" y="13"/>
                    <a:pt x="5092" y="13"/>
                  </a:cubicBezTo>
                  <a:cubicBezTo>
                    <a:pt x="4841" y="13"/>
                    <a:pt x="4602" y="5"/>
                    <a:pt x="4370" y="5"/>
                  </a:cubicBezTo>
                  <a:cubicBezTo>
                    <a:pt x="4152" y="3"/>
                    <a:pt x="3941" y="0"/>
                    <a:pt x="373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74" name="Google Shape;1074;p42"/>
          <p:cNvGrpSpPr/>
          <p:nvPr/>
        </p:nvGrpSpPr>
        <p:grpSpPr>
          <a:xfrm>
            <a:off x="83134" y="4058928"/>
            <a:ext cx="789578" cy="1035179"/>
            <a:chOff x="933800" y="2100775"/>
            <a:chExt cx="827325" cy="1108500"/>
          </a:xfrm>
        </p:grpSpPr>
        <p:sp>
          <p:nvSpPr>
            <p:cNvPr id="1075" name="Google Shape;1075;p42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6" name="Google Shape;1076;p42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7" name="Google Shape;1077;p42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60" name="Group 4">
            <a:extLst>
              <a:ext uri="{FF2B5EF4-FFF2-40B4-BE49-F238E27FC236}">
                <a16:creationId xmlns:a16="http://schemas.microsoft.com/office/drawing/2014/main" id="{696277C6-9A68-4611-82EA-D2455CD83FA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46212581"/>
              </p:ext>
            </p:extLst>
          </p:nvPr>
        </p:nvGraphicFramePr>
        <p:xfrm>
          <a:off x="939799" y="482598"/>
          <a:ext cx="3352800" cy="4190164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81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m</a:t>
                      </a: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dm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cm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mm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1" name="Text Box 31">
            <a:extLst>
              <a:ext uri="{FF2B5EF4-FFF2-40B4-BE49-F238E27FC236}">
                <a16:creationId xmlns:a16="http://schemas.microsoft.com/office/drawing/2014/main" id="{784FFCCA-6981-43F2-89FC-004EDC4B1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6976" y="1506813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6600"/>
                </a:solidFill>
              </a:rPr>
              <a:t>Hay còn được viết là 0,5m</a:t>
            </a:r>
          </a:p>
        </p:txBody>
      </p:sp>
      <p:sp>
        <p:nvSpPr>
          <p:cNvPr id="63" name="Text Box 34">
            <a:extLst>
              <a:ext uri="{FF2B5EF4-FFF2-40B4-BE49-F238E27FC236}">
                <a16:creationId xmlns:a16="http://schemas.microsoft.com/office/drawing/2014/main" id="{0730CC25-FC13-4D52-AB30-4CBF95ECEE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4217" y="2228046"/>
            <a:ext cx="4648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99"/>
                </a:solidFill>
              </a:rPr>
              <a:t>1cm =        m</a:t>
            </a:r>
          </a:p>
        </p:txBody>
      </p:sp>
      <p:sp>
        <p:nvSpPr>
          <p:cNvPr id="66" name="Text Box 38">
            <a:extLst>
              <a:ext uri="{FF2B5EF4-FFF2-40B4-BE49-F238E27FC236}">
                <a16:creationId xmlns:a16="http://schemas.microsoft.com/office/drawing/2014/main" id="{E2F100DE-5C2D-40B4-9445-0AE13D500D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099" y="1371603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67" name="Text Box 39">
            <a:extLst>
              <a:ext uri="{FF2B5EF4-FFF2-40B4-BE49-F238E27FC236}">
                <a16:creationId xmlns:a16="http://schemas.microsoft.com/office/drawing/2014/main" id="{58EF1086-78DA-40A0-93BC-6845C1982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5799" y="2520952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68" name="Text Box 40">
            <a:extLst>
              <a:ext uri="{FF2B5EF4-FFF2-40B4-BE49-F238E27FC236}">
                <a16:creationId xmlns:a16="http://schemas.microsoft.com/office/drawing/2014/main" id="{2398DE72-02C5-42C2-AC8F-C34749D610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099" y="2525715"/>
            <a:ext cx="43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69" name="Text Box 41">
            <a:extLst>
              <a:ext uri="{FF2B5EF4-FFF2-40B4-BE49-F238E27FC236}">
                <a16:creationId xmlns:a16="http://schemas.microsoft.com/office/drawing/2014/main" id="{ACE3E6E2-1361-4912-8B59-52CAF51A17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0037" y="3760256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0" name="Text Box 42">
            <a:extLst>
              <a:ext uri="{FF2B5EF4-FFF2-40B4-BE49-F238E27FC236}">
                <a16:creationId xmlns:a16="http://schemas.microsoft.com/office/drawing/2014/main" id="{810AC260-B84B-4A9D-BA34-11DE4C8248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099" y="3776131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1" name="Text Box 43">
            <a:extLst>
              <a:ext uri="{FF2B5EF4-FFF2-40B4-BE49-F238E27FC236}">
                <a16:creationId xmlns:a16="http://schemas.microsoft.com/office/drawing/2014/main" id="{51C48C48-A11B-4FB1-8DD3-E277134C71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7074" y="3760256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2" name="Text Box 44">
            <a:extLst>
              <a:ext uri="{FF2B5EF4-FFF2-40B4-BE49-F238E27FC236}">
                <a16:creationId xmlns:a16="http://schemas.microsoft.com/office/drawing/2014/main" id="{304CC3A5-776F-4FA7-BF7D-BD5E61E64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0399" y="1371603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5</a:t>
            </a:r>
          </a:p>
        </p:txBody>
      </p:sp>
      <p:sp>
        <p:nvSpPr>
          <p:cNvPr id="73" name="Text Box 45">
            <a:extLst>
              <a:ext uri="{FF2B5EF4-FFF2-40B4-BE49-F238E27FC236}">
                <a16:creationId xmlns:a16="http://schemas.microsoft.com/office/drawing/2014/main" id="{22B6F9D8-2278-4EA2-91CA-8528E97677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4637" y="2525715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7</a:t>
            </a:r>
          </a:p>
        </p:txBody>
      </p:sp>
      <p:sp>
        <p:nvSpPr>
          <p:cNvPr id="74" name="Text Box 46">
            <a:extLst>
              <a:ext uri="{FF2B5EF4-FFF2-40B4-BE49-F238E27FC236}">
                <a16:creationId xmlns:a16="http://schemas.microsoft.com/office/drawing/2014/main" id="{5F877101-DCD8-4C3D-82D6-4264AC3DD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9824" y="3769781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9</a:t>
            </a:r>
          </a:p>
        </p:txBody>
      </p:sp>
      <p:sp>
        <p:nvSpPr>
          <p:cNvPr id="75" name="Text Box 31">
            <a:extLst>
              <a:ext uri="{FF2B5EF4-FFF2-40B4-BE49-F238E27FC236}">
                <a16:creationId xmlns:a16="http://schemas.microsoft.com/office/drawing/2014/main" id="{1F949489-910D-4BB6-8565-76FFB02B4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0349" y="969194"/>
            <a:ext cx="25542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99"/>
                </a:solidFill>
              </a:rPr>
              <a:t>1dm =       m </a:t>
            </a:r>
          </a:p>
        </p:txBody>
      </p:sp>
      <p:sp>
        <p:nvSpPr>
          <p:cNvPr id="76" name="Text Box 31">
            <a:extLst>
              <a:ext uri="{FF2B5EF4-FFF2-40B4-BE49-F238E27FC236}">
                <a16:creationId xmlns:a16="http://schemas.microsoft.com/office/drawing/2014/main" id="{83408BC8-99D8-49B1-BE58-7283F47A6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2761959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6600"/>
                </a:solidFill>
              </a:rPr>
              <a:t>Hay còn được viết là 0,07m</a:t>
            </a:r>
          </a:p>
        </p:txBody>
      </p:sp>
      <p:sp>
        <p:nvSpPr>
          <p:cNvPr id="77" name="Text Box 31">
            <a:extLst>
              <a:ext uri="{FF2B5EF4-FFF2-40B4-BE49-F238E27FC236}">
                <a16:creationId xmlns:a16="http://schemas.microsoft.com/office/drawing/2014/main" id="{7304B831-EC0B-4AB0-8FAE-1830E156F8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960460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6600"/>
                </a:solidFill>
              </a:rPr>
              <a:t>Hay còn được viết là 0,009m</a:t>
            </a:r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B7AA8E34-CC29-4B96-95FE-0336ADDF3B17}"/>
              </a:ext>
            </a:extLst>
          </p:cNvPr>
          <p:cNvSpPr/>
          <p:nvPr/>
        </p:nvSpPr>
        <p:spPr>
          <a:xfrm>
            <a:off x="7238153" y="1506813"/>
            <a:ext cx="732368" cy="4619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CAB30680-3A74-43DA-ACBC-459761AC7922}"/>
              </a:ext>
            </a:extLst>
          </p:cNvPr>
          <p:cNvSpPr/>
          <p:nvPr/>
        </p:nvSpPr>
        <p:spPr>
          <a:xfrm>
            <a:off x="7247298" y="2716683"/>
            <a:ext cx="956903" cy="51485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D45EE6C6-C6AE-4F18-A632-0CA56EDB7B2E}"/>
              </a:ext>
            </a:extLst>
          </p:cNvPr>
          <p:cNvSpPr/>
          <p:nvPr/>
        </p:nvSpPr>
        <p:spPr>
          <a:xfrm>
            <a:off x="7245773" y="3929059"/>
            <a:ext cx="1136227" cy="51485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4" name="Object 32">
            <a:extLst>
              <a:ext uri="{FF2B5EF4-FFF2-40B4-BE49-F238E27FC236}">
                <a16:creationId xmlns:a16="http://schemas.microsoft.com/office/drawing/2014/main" id="{E422FE6C-9D56-4C0C-B92D-4C78C5706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917152"/>
              </p:ext>
            </p:extLst>
          </p:nvPr>
        </p:nvGraphicFramePr>
        <p:xfrm>
          <a:off x="5537529" y="754385"/>
          <a:ext cx="455694" cy="794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4" imgW="203112" imgH="393529" progId="Equation.DSMT4">
                  <p:embed/>
                </p:oleObj>
              </mc:Choice>
              <mc:Fallback>
                <p:oleObj name="Equation" r:id="rId4" imgW="203112" imgH="393529" progId="Equation.DSMT4">
                  <p:embed/>
                  <p:pic>
                    <p:nvPicPr>
                      <p:cNvPr id="31" name="Object 32">
                        <a:extLst>
                          <a:ext uri="{FF2B5EF4-FFF2-40B4-BE49-F238E27FC236}">
                            <a16:creationId xmlns:a16="http://schemas.microsoft.com/office/drawing/2014/main" id="{46F3E65F-CB51-4181-BC51-70E5CF8EC7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529" y="754385"/>
                        <a:ext cx="455694" cy="794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44">
            <a:extLst>
              <a:ext uri="{FF2B5EF4-FFF2-40B4-BE49-F238E27FC236}">
                <a16:creationId xmlns:a16="http://schemas.microsoft.com/office/drawing/2014/main" id="{26019BBE-DBA9-474B-B08C-5519E5912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708501"/>
              </p:ext>
            </p:extLst>
          </p:nvPr>
        </p:nvGraphicFramePr>
        <p:xfrm>
          <a:off x="5552011" y="2056833"/>
          <a:ext cx="621722" cy="789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6" imgW="279279" imgH="393529" progId="Equation.DSMT4">
                  <p:embed/>
                </p:oleObj>
              </mc:Choice>
              <mc:Fallback>
                <p:oleObj name="Equation" r:id="rId6" imgW="279279" imgH="393529" progId="Equation.DSMT4">
                  <p:embed/>
                  <p:pic>
                    <p:nvPicPr>
                      <p:cNvPr id="34" name="Object 44">
                        <a:extLst>
                          <a:ext uri="{FF2B5EF4-FFF2-40B4-BE49-F238E27FC236}">
                            <a16:creationId xmlns:a16="http://schemas.microsoft.com/office/drawing/2014/main" id="{9604CAE9-670A-4E59-8A33-9A0AAB76F9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2011" y="2056833"/>
                        <a:ext cx="621722" cy="789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45">
            <a:extLst>
              <a:ext uri="{FF2B5EF4-FFF2-40B4-BE49-F238E27FC236}">
                <a16:creationId xmlns:a16="http://schemas.microsoft.com/office/drawing/2014/main" id="{3C330A9F-6E0E-407E-A87F-84C476C95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68584"/>
              </p:ext>
            </p:extLst>
          </p:nvPr>
        </p:nvGraphicFramePr>
        <p:xfrm>
          <a:off x="5674828" y="3288836"/>
          <a:ext cx="784218" cy="800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8" imgW="355292" imgH="393359" progId="Equation.DSMT4">
                  <p:embed/>
                </p:oleObj>
              </mc:Choice>
              <mc:Fallback>
                <p:oleObj name="Equation" r:id="rId8" imgW="355292" imgH="393359" progId="Equation.DSMT4">
                  <p:embed/>
                  <p:pic>
                    <p:nvPicPr>
                      <p:cNvPr id="38" name="Object 45">
                        <a:extLst>
                          <a:ext uri="{FF2B5EF4-FFF2-40B4-BE49-F238E27FC236}">
                            <a16:creationId xmlns:a16="http://schemas.microsoft.com/office/drawing/2014/main" id="{B9AECBF9-0F50-44A8-AF5F-AE6524B08F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828" y="3288836"/>
                        <a:ext cx="784218" cy="800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 Box 35">
            <a:extLst>
              <a:ext uri="{FF2B5EF4-FFF2-40B4-BE49-F238E27FC236}">
                <a16:creationId xmlns:a16="http://schemas.microsoft.com/office/drawing/2014/main" id="{65E4CCCF-CA9A-4449-AC13-27655E3404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450387"/>
            <a:ext cx="4800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99"/>
                </a:solidFill>
              </a:rPr>
              <a:t>1mm =          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0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3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6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3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 animBg="1"/>
      <p:bldP spid="79" grpId="0" animBg="1"/>
      <p:bldP spid="80" grpId="0" animBg="1"/>
      <p:bldP spid="8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514C6579-C26E-424F-8D12-8A3B5E77B2AB}"/>
              </a:ext>
            </a:extLst>
          </p:cNvPr>
          <p:cNvSpPr/>
          <p:nvPr/>
        </p:nvSpPr>
        <p:spPr>
          <a:xfrm>
            <a:off x="618067" y="350109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oogle Shape;973;p38">
            <a:extLst>
              <a:ext uri="{FF2B5EF4-FFF2-40B4-BE49-F238E27FC236}">
                <a16:creationId xmlns:a16="http://schemas.microsoft.com/office/drawing/2014/main" id="{F51399DC-77F1-4B34-A522-A68719ECC867}"/>
              </a:ext>
            </a:extLst>
          </p:cNvPr>
          <p:cNvGrpSpPr/>
          <p:nvPr/>
        </p:nvGrpSpPr>
        <p:grpSpPr>
          <a:xfrm>
            <a:off x="291080" y="165235"/>
            <a:ext cx="653973" cy="853247"/>
            <a:chOff x="2124625" y="3528850"/>
            <a:chExt cx="827500" cy="1079650"/>
          </a:xfrm>
        </p:grpSpPr>
        <p:sp>
          <p:nvSpPr>
            <p:cNvPr id="30" name="Google Shape;974;p38">
              <a:extLst>
                <a:ext uri="{FF2B5EF4-FFF2-40B4-BE49-F238E27FC236}">
                  <a16:creationId xmlns:a16="http://schemas.microsoft.com/office/drawing/2014/main" id="{EB05588E-E309-4C6A-ADDF-6F9BE55B0DAE}"/>
                </a:ext>
              </a:extLst>
            </p:cNvPr>
            <p:cNvSpPr/>
            <p:nvPr/>
          </p:nvSpPr>
          <p:spPr>
            <a:xfrm>
              <a:off x="2124625" y="3528850"/>
              <a:ext cx="827500" cy="1079650"/>
            </a:xfrm>
            <a:custGeom>
              <a:avLst/>
              <a:gdLst/>
              <a:ahLst/>
              <a:cxnLst/>
              <a:rect l="l" t="t" r="r" b="b"/>
              <a:pathLst>
                <a:path w="33100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100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975;p38">
              <a:extLst>
                <a:ext uri="{FF2B5EF4-FFF2-40B4-BE49-F238E27FC236}">
                  <a16:creationId xmlns:a16="http://schemas.microsoft.com/office/drawing/2014/main" id="{23EFBB1C-694D-45CE-8916-F63331FED94B}"/>
                </a:ext>
              </a:extLst>
            </p:cNvPr>
            <p:cNvSpPr/>
            <p:nvPr/>
          </p:nvSpPr>
          <p:spPr>
            <a:xfrm>
              <a:off x="2232075" y="3788600"/>
              <a:ext cx="678400" cy="632625"/>
            </a:xfrm>
            <a:custGeom>
              <a:avLst/>
              <a:gdLst/>
              <a:ahLst/>
              <a:cxnLst/>
              <a:rect l="l" t="t" r="r" b="b"/>
              <a:pathLst>
                <a:path w="27136" h="25305" extrusionOk="0">
                  <a:moveTo>
                    <a:pt x="7350" y="0"/>
                  </a:moveTo>
                  <a:cubicBezTo>
                    <a:pt x="5539" y="0"/>
                    <a:pt x="4018" y="834"/>
                    <a:pt x="2829" y="2957"/>
                  </a:cubicBezTo>
                  <a:cubicBezTo>
                    <a:pt x="430" y="7231"/>
                    <a:pt x="4054" y="10071"/>
                    <a:pt x="8625" y="12657"/>
                  </a:cubicBezTo>
                  <a:cubicBezTo>
                    <a:pt x="3410" y="15128"/>
                    <a:pt x="0" y="17581"/>
                    <a:pt x="2113" y="22272"/>
                  </a:cubicBezTo>
                  <a:cubicBezTo>
                    <a:pt x="3111" y="24488"/>
                    <a:pt x="4705" y="25304"/>
                    <a:pt x="6641" y="25304"/>
                  </a:cubicBezTo>
                  <a:cubicBezTo>
                    <a:pt x="10090" y="25304"/>
                    <a:pt x="14628" y="22714"/>
                    <a:pt x="18832" y="20823"/>
                  </a:cubicBezTo>
                  <a:cubicBezTo>
                    <a:pt x="22116" y="19341"/>
                    <a:pt x="27135" y="17557"/>
                    <a:pt x="27004" y="13116"/>
                  </a:cubicBezTo>
                  <a:cubicBezTo>
                    <a:pt x="26986" y="12435"/>
                    <a:pt x="26807" y="11726"/>
                    <a:pt x="26438" y="11003"/>
                  </a:cubicBezTo>
                  <a:cubicBezTo>
                    <a:pt x="25106" y="8388"/>
                    <a:pt x="21967" y="6705"/>
                    <a:pt x="19526" y="5338"/>
                  </a:cubicBezTo>
                  <a:cubicBezTo>
                    <a:pt x="14704" y="2634"/>
                    <a:pt x="10568" y="0"/>
                    <a:pt x="735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976;p38">
              <a:extLst>
                <a:ext uri="{FF2B5EF4-FFF2-40B4-BE49-F238E27FC236}">
                  <a16:creationId xmlns:a16="http://schemas.microsoft.com/office/drawing/2014/main" id="{87E02B84-E56F-404E-A0FC-A13341A38393}"/>
                </a:ext>
              </a:extLst>
            </p:cNvPr>
            <p:cNvSpPr/>
            <p:nvPr/>
          </p:nvSpPr>
          <p:spPr>
            <a:xfrm>
              <a:off x="2160900" y="3720475"/>
              <a:ext cx="704950" cy="656000"/>
            </a:xfrm>
            <a:custGeom>
              <a:avLst/>
              <a:gdLst/>
              <a:ahLst/>
              <a:cxnLst/>
              <a:rect l="l" t="t" r="r" b="b"/>
              <a:pathLst>
                <a:path w="28198" h="26240" extrusionOk="0">
                  <a:moveTo>
                    <a:pt x="7940" y="942"/>
                  </a:moveTo>
                  <a:cubicBezTo>
                    <a:pt x="10613" y="942"/>
                    <a:pt x="14087" y="2919"/>
                    <a:pt x="18026" y="5162"/>
                  </a:cubicBezTo>
                  <a:cubicBezTo>
                    <a:pt x="18635" y="5509"/>
                    <a:pt x="19257" y="5861"/>
                    <a:pt x="19889" y="6220"/>
                  </a:cubicBezTo>
                  <a:lnTo>
                    <a:pt x="20169" y="6374"/>
                  </a:lnTo>
                  <a:cubicBezTo>
                    <a:pt x="22497" y="7675"/>
                    <a:pt x="25393" y="9300"/>
                    <a:pt x="26610" y="11686"/>
                  </a:cubicBezTo>
                  <a:cubicBezTo>
                    <a:pt x="26933" y="12314"/>
                    <a:pt x="27106" y="12958"/>
                    <a:pt x="27123" y="13603"/>
                  </a:cubicBezTo>
                  <a:cubicBezTo>
                    <a:pt x="27236" y="17345"/>
                    <a:pt x="23280" y="19082"/>
                    <a:pt x="20098" y="20473"/>
                  </a:cubicBezTo>
                  <a:cubicBezTo>
                    <a:pt x="19800" y="20604"/>
                    <a:pt x="19513" y="20736"/>
                    <a:pt x="19233" y="20862"/>
                  </a:cubicBezTo>
                  <a:cubicBezTo>
                    <a:pt x="18362" y="21256"/>
                    <a:pt x="17459" y="21685"/>
                    <a:pt x="16588" y="22097"/>
                  </a:cubicBezTo>
                  <a:cubicBezTo>
                    <a:pt x="13269" y="23678"/>
                    <a:pt x="9863" y="25303"/>
                    <a:pt x="7230" y="25303"/>
                  </a:cubicBezTo>
                  <a:cubicBezTo>
                    <a:pt x="6633" y="25303"/>
                    <a:pt x="6076" y="25220"/>
                    <a:pt x="5569" y="25033"/>
                  </a:cubicBezTo>
                  <a:cubicBezTo>
                    <a:pt x="4507" y="24645"/>
                    <a:pt x="3714" y="23834"/>
                    <a:pt x="3134" y="22551"/>
                  </a:cubicBezTo>
                  <a:cubicBezTo>
                    <a:pt x="1265" y="18396"/>
                    <a:pt x="4023" y="16104"/>
                    <a:pt x="9420" y="13549"/>
                  </a:cubicBezTo>
                  <a:cubicBezTo>
                    <a:pt x="9574" y="13477"/>
                    <a:pt x="9682" y="13316"/>
                    <a:pt x="9687" y="13143"/>
                  </a:cubicBezTo>
                  <a:cubicBezTo>
                    <a:pt x="9695" y="12964"/>
                    <a:pt x="9599" y="12804"/>
                    <a:pt x="9450" y="12713"/>
                  </a:cubicBezTo>
                  <a:cubicBezTo>
                    <a:pt x="4573" y="9961"/>
                    <a:pt x="1750" y="7366"/>
                    <a:pt x="3827" y="3652"/>
                  </a:cubicBezTo>
                  <a:cubicBezTo>
                    <a:pt x="4615" y="2256"/>
                    <a:pt x="5557" y="1421"/>
                    <a:pt x="6722" y="1098"/>
                  </a:cubicBezTo>
                  <a:cubicBezTo>
                    <a:pt x="7103" y="991"/>
                    <a:pt x="7510" y="942"/>
                    <a:pt x="7940" y="942"/>
                  </a:cubicBezTo>
                  <a:close/>
                  <a:moveTo>
                    <a:pt x="7928" y="0"/>
                  </a:moveTo>
                  <a:cubicBezTo>
                    <a:pt x="7423" y="0"/>
                    <a:pt x="6937" y="61"/>
                    <a:pt x="6471" y="190"/>
                  </a:cubicBezTo>
                  <a:cubicBezTo>
                    <a:pt x="5056" y="584"/>
                    <a:pt x="3921" y="1570"/>
                    <a:pt x="3009" y="3193"/>
                  </a:cubicBezTo>
                  <a:cubicBezTo>
                    <a:pt x="549" y="7581"/>
                    <a:pt x="3916" y="10559"/>
                    <a:pt x="8208" y="13090"/>
                  </a:cubicBezTo>
                  <a:cubicBezTo>
                    <a:pt x="3803" y="15250"/>
                    <a:pt x="1" y="17882"/>
                    <a:pt x="2274" y="22932"/>
                  </a:cubicBezTo>
                  <a:cubicBezTo>
                    <a:pt x="2954" y="24436"/>
                    <a:pt x="3952" y="25446"/>
                    <a:pt x="5241" y="25917"/>
                  </a:cubicBezTo>
                  <a:cubicBezTo>
                    <a:pt x="5855" y="26143"/>
                    <a:pt x="6519" y="26239"/>
                    <a:pt x="7216" y="26239"/>
                  </a:cubicBezTo>
                  <a:cubicBezTo>
                    <a:pt x="10081" y="26239"/>
                    <a:pt x="13585" y="24573"/>
                    <a:pt x="16994" y="22945"/>
                  </a:cubicBezTo>
                  <a:cubicBezTo>
                    <a:pt x="17860" y="22532"/>
                    <a:pt x="18756" y="22108"/>
                    <a:pt x="19621" y="21714"/>
                  </a:cubicBezTo>
                  <a:cubicBezTo>
                    <a:pt x="19894" y="21595"/>
                    <a:pt x="20181" y="21463"/>
                    <a:pt x="20480" y="21339"/>
                  </a:cubicBezTo>
                  <a:cubicBezTo>
                    <a:pt x="23734" y="19906"/>
                    <a:pt x="28198" y="17954"/>
                    <a:pt x="28067" y="13573"/>
                  </a:cubicBezTo>
                  <a:cubicBezTo>
                    <a:pt x="28043" y="12791"/>
                    <a:pt x="27834" y="12016"/>
                    <a:pt x="27445" y="11256"/>
                  </a:cubicBezTo>
                  <a:cubicBezTo>
                    <a:pt x="26097" y="8619"/>
                    <a:pt x="23065" y="6917"/>
                    <a:pt x="20629" y="5551"/>
                  </a:cubicBezTo>
                  <a:lnTo>
                    <a:pt x="20349" y="5396"/>
                  </a:lnTo>
                  <a:cubicBezTo>
                    <a:pt x="19715" y="5043"/>
                    <a:pt x="19101" y="4691"/>
                    <a:pt x="18492" y="4344"/>
                  </a:cubicBezTo>
                  <a:cubicBezTo>
                    <a:pt x="14443" y="2038"/>
                    <a:pt x="10863" y="0"/>
                    <a:pt x="7928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" name="Google Shape;977;p38">
            <a:extLst>
              <a:ext uri="{FF2B5EF4-FFF2-40B4-BE49-F238E27FC236}">
                <a16:creationId xmlns:a16="http://schemas.microsoft.com/office/drawing/2014/main" id="{C5393AA2-80EA-498D-B032-C23E82A76F74}"/>
              </a:ext>
            </a:extLst>
          </p:cNvPr>
          <p:cNvGrpSpPr/>
          <p:nvPr/>
        </p:nvGrpSpPr>
        <p:grpSpPr>
          <a:xfrm>
            <a:off x="8131407" y="3949553"/>
            <a:ext cx="789052" cy="1079500"/>
            <a:chOff x="7225875" y="658100"/>
            <a:chExt cx="854050" cy="1121550"/>
          </a:xfrm>
        </p:grpSpPr>
        <p:sp>
          <p:nvSpPr>
            <p:cNvPr id="34" name="Google Shape;978;p38">
              <a:extLst>
                <a:ext uri="{FF2B5EF4-FFF2-40B4-BE49-F238E27FC236}">
                  <a16:creationId xmlns:a16="http://schemas.microsoft.com/office/drawing/2014/main" id="{C812CBDB-6E0E-484B-A8FF-3DE09B46C886}"/>
                </a:ext>
              </a:extLst>
            </p:cNvPr>
            <p:cNvSpPr/>
            <p:nvPr/>
          </p:nvSpPr>
          <p:spPr>
            <a:xfrm>
              <a:off x="7225875" y="65810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7698" y="0"/>
                  </a:moveTo>
                  <a:cubicBezTo>
                    <a:pt x="0" y="0"/>
                    <a:pt x="2304" y="9670"/>
                    <a:pt x="2304" y="21596"/>
                  </a:cubicBezTo>
                  <a:cubicBezTo>
                    <a:pt x="2304" y="33516"/>
                    <a:pt x="2304" y="43186"/>
                    <a:pt x="17698" y="43186"/>
                  </a:cubicBezTo>
                  <a:cubicBezTo>
                    <a:pt x="33092" y="43186"/>
                    <a:pt x="33092" y="33516"/>
                    <a:pt x="33092" y="21596"/>
                  </a:cubicBezTo>
                  <a:cubicBezTo>
                    <a:pt x="33092" y="9670"/>
                    <a:pt x="33092" y="0"/>
                    <a:pt x="176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979;p38">
              <a:extLst>
                <a:ext uri="{FF2B5EF4-FFF2-40B4-BE49-F238E27FC236}">
                  <a16:creationId xmlns:a16="http://schemas.microsoft.com/office/drawing/2014/main" id="{41860ED8-F5A8-4995-B837-B8B6241A7065}"/>
                </a:ext>
              </a:extLst>
            </p:cNvPr>
            <p:cNvSpPr/>
            <p:nvPr/>
          </p:nvSpPr>
          <p:spPr>
            <a:xfrm>
              <a:off x="7369275" y="742600"/>
              <a:ext cx="710650" cy="1037050"/>
            </a:xfrm>
            <a:custGeom>
              <a:avLst/>
              <a:gdLst/>
              <a:ahLst/>
              <a:cxnLst/>
              <a:rect l="l" t="t" r="r" b="b"/>
              <a:pathLst>
                <a:path w="28426" h="41482" extrusionOk="0">
                  <a:moveTo>
                    <a:pt x="14209" y="23120"/>
                  </a:moveTo>
                  <a:cubicBezTo>
                    <a:pt x="14929" y="23120"/>
                    <a:pt x="15654" y="23395"/>
                    <a:pt x="16171" y="23897"/>
                  </a:cubicBezTo>
                  <a:cubicBezTo>
                    <a:pt x="16995" y="24698"/>
                    <a:pt x="17268" y="25987"/>
                    <a:pt x="16887" y="27068"/>
                  </a:cubicBezTo>
                  <a:cubicBezTo>
                    <a:pt x="16508" y="28145"/>
                    <a:pt x="15453" y="28984"/>
                    <a:pt x="14321" y="28984"/>
                  </a:cubicBezTo>
                  <a:cubicBezTo>
                    <a:pt x="14293" y="28984"/>
                    <a:pt x="14265" y="28984"/>
                    <a:pt x="14237" y="28983"/>
                  </a:cubicBezTo>
                  <a:cubicBezTo>
                    <a:pt x="11425" y="28870"/>
                    <a:pt x="10518" y="24698"/>
                    <a:pt x="13001" y="23409"/>
                  </a:cubicBezTo>
                  <a:cubicBezTo>
                    <a:pt x="13374" y="23213"/>
                    <a:pt x="13790" y="23120"/>
                    <a:pt x="14209" y="23120"/>
                  </a:cubicBezTo>
                  <a:close/>
                  <a:moveTo>
                    <a:pt x="14920" y="0"/>
                  </a:moveTo>
                  <a:cubicBezTo>
                    <a:pt x="14097" y="0"/>
                    <a:pt x="13273" y="76"/>
                    <a:pt x="12464" y="232"/>
                  </a:cubicBezTo>
                  <a:cubicBezTo>
                    <a:pt x="10017" y="703"/>
                    <a:pt x="7725" y="1891"/>
                    <a:pt x="5898" y="3579"/>
                  </a:cubicBezTo>
                  <a:cubicBezTo>
                    <a:pt x="794" y="8318"/>
                    <a:pt x="0" y="16598"/>
                    <a:pt x="485" y="23181"/>
                  </a:cubicBezTo>
                  <a:cubicBezTo>
                    <a:pt x="920" y="29103"/>
                    <a:pt x="2741" y="36558"/>
                    <a:pt x="8177" y="39895"/>
                  </a:cubicBezTo>
                  <a:cubicBezTo>
                    <a:pt x="10412" y="41262"/>
                    <a:pt x="12717" y="41481"/>
                    <a:pt x="13951" y="41481"/>
                  </a:cubicBezTo>
                  <a:cubicBezTo>
                    <a:pt x="14274" y="41481"/>
                    <a:pt x="14523" y="41467"/>
                    <a:pt x="14678" y="41453"/>
                  </a:cubicBezTo>
                  <a:cubicBezTo>
                    <a:pt x="21345" y="40873"/>
                    <a:pt x="26210" y="35830"/>
                    <a:pt x="27577" y="29448"/>
                  </a:cubicBezTo>
                  <a:cubicBezTo>
                    <a:pt x="28329" y="25927"/>
                    <a:pt x="28425" y="20007"/>
                    <a:pt x="24420" y="18329"/>
                  </a:cubicBezTo>
                  <a:cubicBezTo>
                    <a:pt x="22557" y="17553"/>
                    <a:pt x="20439" y="17988"/>
                    <a:pt x="18571" y="17230"/>
                  </a:cubicBezTo>
                  <a:cubicBezTo>
                    <a:pt x="17788" y="16914"/>
                    <a:pt x="17072" y="16359"/>
                    <a:pt x="16725" y="15596"/>
                  </a:cubicBezTo>
                  <a:cubicBezTo>
                    <a:pt x="16392" y="14849"/>
                    <a:pt x="16445" y="13960"/>
                    <a:pt x="16756" y="13208"/>
                  </a:cubicBezTo>
                  <a:cubicBezTo>
                    <a:pt x="17108" y="12354"/>
                    <a:pt x="17675" y="11799"/>
                    <a:pt x="18361" y="11393"/>
                  </a:cubicBezTo>
                  <a:cubicBezTo>
                    <a:pt x="20497" y="10128"/>
                    <a:pt x="23756" y="10354"/>
                    <a:pt x="25004" y="7943"/>
                  </a:cubicBezTo>
                  <a:cubicBezTo>
                    <a:pt x="25506" y="6976"/>
                    <a:pt x="25381" y="5770"/>
                    <a:pt x="24885" y="4803"/>
                  </a:cubicBezTo>
                  <a:cubicBezTo>
                    <a:pt x="24390" y="3836"/>
                    <a:pt x="23566" y="3078"/>
                    <a:pt x="22676" y="2445"/>
                  </a:cubicBezTo>
                  <a:cubicBezTo>
                    <a:pt x="20430" y="852"/>
                    <a:pt x="17674" y="0"/>
                    <a:pt x="149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980;p38">
              <a:extLst>
                <a:ext uri="{FF2B5EF4-FFF2-40B4-BE49-F238E27FC236}">
                  <a16:creationId xmlns:a16="http://schemas.microsoft.com/office/drawing/2014/main" id="{F8C9A485-FA8A-48E0-9014-4E3CDAC7FBDE}"/>
                </a:ext>
              </a:extLst>
            </p:cNvPr>
            <p:cNvSpPr/>
            <p:nvPr/>
          </p:nvSpPr>
          <p:spPr>
            <a:xfrm>
              <a:off x="7303775" y="674525"/>
              <a:ext cx="733175" cy="1060550"/>
            </a:xfrm>
            <a:custGeom>
              <a:avLst/>
              <a:gdLst/>
              <a:ahLst/>
              <a:cxnLst/>
              <a:rect l="l" t="t" r="r" b="b"/>
              <a:pathLst>
                <a:path w="29327" h="42422" extrusionOk="0">
                  <a:moveTo>
                    <a:pt x="14565" y="24060"/>
                  </a:moveTo>
                  <a:cubicBezTo>
                    <a:pt x="15161" y="24060"/>
                    <a:pt x="15776" y="24287"/>
                    <a:pt x="16212" y="24705"/>
                  </a:cubicBezTo>
                  <a:cubicBezTo>
                    <a:pt x="16886" y="25361"/>
                    <a:pt x="17131" y="26460"/>
                    <a:pt x="16808" y="27380"/>
                  </a:cubicBezTo>
                  <a:cubicBezTo>
                    <a:pt x="16480" y="28304"/>
                    <a:pt x="15579" y="28978"/>
                    <a:pt x="14684" y="28978"/>
                  </a:cubicBezTo>
                  <a:lnTo>
                    <a:pt x="14618" y="28978"/>
                  </a:lnTo>
                  <a:cubicBezTo>
                    <a:pt x="13334" y="28931"/>
                    <a:pt x="12654" y="27892"/>
                    <a:pt x="12458" y="27014"/>
                  </a:cubicBezTo>
                  <a:cubicBezTo>
                    <a:pt x="12260" y="26132"/>
                    <a:pt x="12433" y="24890"/>
                    <a:pt x="13579" y="24292"/>
                  </a:cubicBezTo>
                  <a:cubicBezTo>
                    <a:pt x="13877" y="24138"/>
                    <a:pt x="14218" y="24060"/>
                    <a:pt x="14565" y="24060"/>
                  </a:cubicBezTo>
                  <a:close/>
                  <a:moveTo>
                    <a:pt x="14570" y="23118"/>
                  </a:moveTo>
                  <a:cubicBezTo>
                    <a:pt x="14075" y="23118"/>
                    <a:pt x="13583" y="23229"/>
                    <a:pt x="13144" y="23457"/>
                  </a:cubicBezTo>
                  <a:cubicBezTo>
                    <a:pt x="11628" y="24245"/>
                    <a:pt x="11246" y="25917"/>
                    <a:pt x="11538" y="27223"/>
                  </a:cubicBezTo>
                  <a:cubicBezTo>
                    <a:pt x="11896" y="28799"/>
                    <a:pt x="13089" y="29862"/>
                    <a:pt x="14582" y="29915"/>
                  </a:cubicBezTo>
                  <a:cubicBezTo>
                    <a:pt x="14618" y="29922"/>
                    <a:pt x="14648" y="29922"/>
                    <a:pt x="14684" y="29922"/>
                  </a:cubicBezTo>
                  <a:cubicBezTo>
                    <a:pt x="15979" y="29922"/>
                    <a:pt x="17232" y="28997"/>
                    <a:pt x="17698" y="27689"/>
                  </a:cubicBezTo>
                  <a:cubicBezTo>
                    <a:pt x="18146" y="26418"/>
                    <a:pt x="17811" y="24944"/>
                    <a:pt x="16863" y="24030"/>
                  </a:cubicBezTo>
                  <a:cubicBezTo>
                    <a:pt x="16252" y="23434"/>
                    <a:pt x="15407" y="23118"/>
                    <a:pt x="14570" y="23118"/>
                  </a:cubicBezTo>
                  <a:close/>
                  <a:moveTo>
                    <a:pt x="15263" y="936"/>
                  </a:moveTo>
                  <a:cubicBezTo>
                    <a:pt x="17924" y="936"/>
                    <a:pt x="20610" y="1766"/>
                    <a:pt x="22766" y="3294"/>
                  </a:cubicBezTo>
                  <a:cubicBezTo>
                    <a:pt x="23762" y="4005"/>
                    <a:pt x="24437" y="4715"/>
                    <a:pt x="24831" y="5485"/>
                  </a:cubicBezTo>
                  <a:cubicBezTo>
                    <a:pt x="25296" y="6398"/>
                    <a:pt x="25345" y="7431"/>
                    <a:pt x="24951" y="8195"/>
                  </a:cubicBezTo>
                  <a:cubicBezTo>
                    <a:pt x="24246" y="9550"/>
                    <a:pt x="22766" y="9974"/>
                    <a:pt x="21202" y="10421"/>
                  </a:cubicBezTo>
                  <a:cubicBezTo>
                    <a:pt x="20271" y="10690"/>
                    <a:pt x="19310" y="10964"/>
                    <a:pt x="18486" y="11454"/>
                  </a:cubicBezTo>
                  <a:cubicBezTo>
                    <a:pt x="17632" y="11961"/>
                    <a:pt x="17042" y="12624"/>
                    <a:pt x="16684" y="13495"/>
                  </a:cubicBezTo>
                  <a:cubicBezTo>
                    <a:pt x="16301" y="14426"/>
                    <a:pt x="16290" y="15429"/>
                    <a:pt x="16659" y="16253"/>
                  </a:cubicBezTo>
                  <a:cubicBezTo>
                    <a:pt x="17023" y="17065"/>
                    <a:pt x="17770" y="17733"/>
                    <a:pt x="18755" y="18132"/>
                  </a:cubicBezTo>
                  <a:cubicBezTo>
                    <a:pt x="19751" y="18534"/>
                    <a:pt x="20789" y="18622"/>
                    <a:pt x="21799" y="18705"/>
                  </a:cubicBezTo>
                  <a:cubicBezTo>
                    <a:pt x="22789" y="18790"/>
                    <a:pt x="23733" y="18867"/>
                    <a:pt x="24599" y="19231"/>
                  </a:cubicBezTo>
                  <a:cubicBezTo>
                    <a:pt x="29189" y="21148"/>
                    <a:pt x="27666" y="28937"/>
                    <a:pt x="27481" y="29815"/>
                  </a:cubicBezTo>
                  <a:cubicBezTo>
                    <a:pt x="26084" y="36344"/>
                    <a:pt x="21183" y="40910"/>
                    <a:pt x="15001" y="41454"/>
                  </a:cubicBezTo>
                  <a:cubicBezTo>
                    <a:pt x="14878" y="41465"/>
                    <a:pt x="14643" y="41480"/>
                    <a:pt x="14321" y="41480"/>
                  </a:cubicBezTo>
                  <a:cubicBezTo>
                    <a:pt x="13179" y="41480"/>
                    <a:pt x="10942" y="41284"/>
                    <a:pt x="8786" y="39962"/>
                  </a:cubicBezTo>
                  <a:cubicBezTo>
                    <a:pt x="3074" y="36458"/>
                    <a:pt x="1653" y="28215"/>
                    <a:pt x="1314" y="23619"/>
                  </a:cubicBezTo>
                  <a:cubicBezTo>
                    <a:pt x="949" y="18605"/>
                    <a:pt x="1141" y="9437"/>
                    <a:pt x="6584" y="4393"/>
                  </a:cubicBezTo>
                  <a:cubicBezTo>
                    <a:pt x="8351" y="2751"/>
                    <a:pt x="10601" y="1605"/>
                    <a:pt x="12918" y="1157"/>
                  </a:cubicBezTo>
                  <a:cubicBezTo>
                    <a:pt x="13687" y="1014"/>
                    <a:pt x="14475" y="936"/>
                    <a:pt x="15263" y="936"/>
                  </a:cubicBezTo>
                  <a:close/>
                  <a:moveTo>
                    <a:pt x="15262" y="0"/>
                  </a:moveTo>
                  <a:cubicBezTo>
                    <a:pt x="14413" y="0"/>
                    <a:pt x="13567" y="78"/>
                    <a:pt x="12739" y="239"/>
                  </a:cubicBezTo>
                  <a:cubicBezTo>
                    <a:pt x="10249" y="716"/>
                    <a:pt x="7838" y="1945"/>
                    <a:pt x="5945" y="3700"/>
                  </a:cubicBezTo>
                  <a:cubicBezTo>
                    <a:pt x="215" y="9019"/>
                    <a:pt x="0" y="18503"/>
                    <a:pt x="376" y="23684"/>
                  </a:cubicBezTo>
                  <a:cubicBezTo>
                    <a:pt x="728" y="28465"/>
                    <a:pt x="2226" y="37036"/>
                    <a:pt x="8298" y="40761"/>
                  </a:cubicBezTo>
                  <a:cubicBezTo>
                    <a:pt x="10648" y="42206"/>
                    <a:pt x="13084" y="42421"/>
                    <a:pt x="14337" y="42421"/>
                  </a:cubicBezTo>
                  <a:cubicBezTo>
                    <a:pt x="14690" y="42421"/>
                    <a:pt x="14946" y="42403"/>
                    <a:pt x="15084" y="42391"/>
                  </a:cubicBezTo>
                  <a:cubicBezTo>
                    <a:pt x="21685" y="41812"/>
                    <a:pt x="26914" y="36953"/>
                    <a:pt x="28401" y="30011"/>
                  </a:cubicBezTo>
                  <a:cubicBezTo>
                    <a:pt x="29326" y="25689"/>
                    <a:pt x="28979" y="20043"/>
                    <a:pt x="24962" y="18366"/>
                  </a:cubicBezTo>
                  <a:cubicBezTo>
                    <a:pt x="23960" y="17942"/>
                    <a:pt x="22897" y="17853"/>
                    <a:pt x="21877" y="17769"/>
                  </a:cubicBezTo>
                  <a:cubicBezTo>
                    <a:pt x="20897" y="17686"/>
                    <a:pt x="19973" y="17608"/>
                    <a:pt x="19113" y="17261"/>
                  </a:cubicBezTo>
                  <a:cubicBezTo>
                    <a:pt x="18348" y="16951"/>
                    <a:pt x="17781" y="16456"/>
                    <a:pt x="17519" y="15865"/>
                  </a:cubicBezTo>
                  <a:cubicBezTo>
                    <a:pt x="17257" y="15280"/>
                    <a:pt x="17268" y="14545"/>
                    <a:pt x="17555" y="13853"/>
                  </a:cubicBezTo>
                  <a:cubicBezTo>
                    <a:pt x="17836" y="13173"/>
                    <a:pt x="18282" y="12666"/>
                    <a:pt x="18963" y="12259"/>
                  </a:cubicBezTo>
                  <a:cubicBezTo>
                    <a:pt x="19679" y="11836"/>
                    <a:pt x="20546" y="11591"/>
                    <a:pt x="21458" y="11328"/>
                  </a:cubicBezTo>
                  <a:cubicBezTo>
                    <a:pt x="23147" y="10845"/>
                    <a:pt x="24897" y="10344"/>
                    <a:pt x="25786" y="8625"/>
                  </a:cubicBezTo>
                  <a:cubicBezTo>
                    <a:pt x="26323" y="7586"/>
                    <a:pt x="26282" y="6249"/>
                    <a:pt x="25667" y="5055"/>
                  </a:cubicBezTo>
                  <a:cubicBezTo>
                    <a:pt x="25202" y="4154"/>
                    <a:pt x="24431" y="3324"/>
                    <a:pt x="23309" y="2531"/>
                  </a:cubicBezTo>
                  <a:cubicBezTo>
                    <a:pt x="20995" y="887"/>
                    <a:pt x="18116" y="0"/>
                    <a:pt x="1526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39" name="Object 1">
            <a:extLst>
              <a:ext uri="{FF2B5EF4-FFF2-40B4-BE49-F238E27FC236}">
                <a16:creationId xmlns:a16="http://schemas.microsoft.com/office/drawing/2014/main" id="{6A27E150-DF14-4854-A902-0EE8674222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6372" y="749734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39" name="Object 1">
                        <a:extLst>
                          <a:ext uri="{FF2B5EF4-FFF2-40B4-BE49-F238E27FC236}">
                            <a16:creationId xmlns:a16="http://schemas.microsoft.com/office/drawing/2014/main" id="{6A27E150-DF14-4854-A902-0EE8674222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372" y="749734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66401443-D851-4FE3-BAC1-0CEA3F503B6E}"/>
              </a:ext>
            </a:extLst>
          </p:cNvPr>
          <p:cNvGraphicFramePr>
            <a:graphicFrameLocks noGrp="1"/>
          </p:cNvGraphicFramePr>
          <p:nvPr/>
        </p:nvGraphicFramePr>
        <p:xfrm>
          <a:off x="1170000" y="627750"/>
          <a:ext cx="6804000" cy="3888000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1183733">
                  <a:extLst>
                    <a:ext uri="{9D8B030D-6E8A-4147-A177-3AD203B41FA5}">
                      <a16:colId xmlns:a16="http://schemas.microsoft.com/office/drawing/2014/main" val="2474436493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3434899594"/>
                    </a:ext>
                  </a:extLst>
                </a:gridCol>
                <a:gridCol w="4223267">
                  <a:extLst>
                    <a:ext uri="{9D8B030D-6E8A-4147-A177-3AD203B41FA5}">
                      <a16:colId xmlns:a16="http://schemas.microsoft.com/office/drawing/2014/main" val="602647431"/>
                    </a:ext>
                  </a:extLst>
                </a:gridCol>
              </a:tblGrid>
              <a:tr h="1296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771718939"/>
                  </a:ext>
                </a:extLst>
              </a:tr>
              <a:tr h="1296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559414427"/>
                  </a:ext>
                </a:extLst>
              </a:tr>
              <a:tr h="1296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626850194"/>
                  </a:ext>
                </a:extLst>
              </a:tr>
            </a:tbl>
          </a:graphicData>
        </a:graphic>
      </p:graphicFrame>
      <p:sp>
        <p:nvSpPr>
          <p:cNvPr id="50" name="Text Box 50">
            <a:extLst>
              <a:ext uri="{FF2B5EF4-FFF2-40B4-BE49-F238E27FC236}">
                <a16:creationId xmlns:a16="http://schemas.microsoft.com/office/drawing/2014/main" id="{6FBFD46C-4FD6-48EF-8F4B-86FE587AC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4134" y="1042129"/>
            <a:ext cx="1139825" cy="49212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</a:t>
            </a:r>
            <a:endParaRPr lang="en-US" sz="3200" b="1" dirty="0">
              <a:solidFill>
                <a:srgbClr val="FF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 Box 50">
            <a:extLst>
              <a:ext uri="{FF2B5EF4-FFF2-40B4-BE49-F238E27FC236}">
                <a16:creationId xmlns:a16="http://schemas.microsoft.com/office/drawing/2014/main" id="{FF958A22-06D0-4CB8-9419-11BC5A59D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4134" y="2307694"/>
            <a:ext cx="1139825" cy="49212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7</a:t>
            </a:r>
            <a:endParaRPr lang="en-US" sz="3200" b="1" dirty="0">
              <a:solidFill>
                <a:srgbClr val="FF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 Box 50">
            <a:extLst>
              <a:ext uri="{FF2B5EF4-FFF2-40B4-BE49-F238E27FC236}">
                <a16:creationId xmlns:a16="http://schemas.microsoft.com/office/drawing/2014/main" id="{8F5A8AAD-043A-427E-BE57-9BDD1397A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4566" y="3609246"/>
            <a:ext cx="1139825" cy="49212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09</a:t>
            </a:r>
            <a:endParaRPr lang="en-US" sz="3200" b="1" dirty="0">
              <a:solidFill>
                <a:srgbClr val="FF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 Box 3">
            <a:extLst>
              <a:ext uri="{FF2B5EF4-FFF2-40B4-BE49-F238E27FC236}">
                <a16:creationId xmlns:a16="http://schemas.microsoft.com/office/drawing/2014/main" id="{B1F57273-414F-4303-8E99-51CDC6770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1500" y="1043602"/>
            <a:ext cx="29527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năm.</a:t>
            </a:r>
          </a:p>
        </p:txBody>
      </p:sp>
      <p:sp>
        <p:nvSpPr>
          <p:cNvPr id="54" name="Text Box 3">
            <a:extLst>
              <a:ext uri="{FF2B5EF4-FFF2-40B4-BE49-F238E27FC236}">
                <a16:creationId xmlns:a16="http://schemas.microsoft.com/office/drawing/2014/main" id="{A1927FD7-4E14-4734-9464-8357F1A83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6432" y="2366311"/>
            <a:ext cx="38671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không bảy</a:t>
            </a:r>
          </a:p>
        </p:txBody>
      </p:sp>
      <p:sp>
        <p:nvSpPr>
          <p:cNvPr id="55" name="Text Box 3">
            <a:extLst>
              <a:ext uri="{FF2B5EF4-FFF2-40B4-BE49-F238E27FC236}">
                <a16:creationId xmlns:a16="http://schemas.microsoft.com/office/drawing/2014/main" id="{8D7F6AE8-ECD9-4397-8800-3C4E89DCB9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6877" y="3596634"/>
            <a:ext cx="50863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không không chín</a:t>
            </a:r>
          </a:p>
        </p:txBody>
      </p:sp>
      <p:graphicFrame>
        <p:nvGraphicFramePr>
          <p:cNvPr id="22" name="Object 32">
            <a:extLst>
              <a:ext uri="{FF2B5EF4-FFF2-40B4-BE49-F238E27FC236}">
                <a16:creationId xmlns:a16="http://schemas.microsoft.com/office/drawing/2014/main" id="{1C6939E7-A698-4711-953F-95513F471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539804"/>
              </p:ext>
            </p:extLst>
          </p:nvPr>
        </p:nvGraphicFramePr>
        <p:xfrm>
          <a:off x="1464070" y="795003"/>
          <a:ext cx="549747" cy="958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6" imgW="203112" imgH="393529" progId="Equation.DSMT4">
                  <p:embed/>
                </p:oleObj>
              </mc:Choice>
              <mc:Fallback>
                <p:oleObj name="Equation" r:id="rId6" imgW="203112" imgH="393529" progId="Equation.DSMT4">
                  <p:embed/>
                  <p:pic>
                    <p:nvPicPr>
                      <p:cNvPr id="84" name="Object 32">
                        <a:extLst>
                          <a:ext uri="{FF2B5EF4-FFF2-40B4-BE49-F238E27FC236}">
                            <a16:creationId xmlns:a16="http://schemas.microsoft.com/office/drawing/2014/main" id="{E422FE6C-9D56-4C0C-B92D-4C78C57066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070" y="795003"/>
                        <a:ext cx="549747" cy="958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4">
            <a:extLst>
              <a:ext uri="{FF2B5EF4-FFF2-40B4-BE49-F238E27FC236}">
                <a16:creationId xmlns:a16="http://schemas.microsoft.com/office/drawing/2014/main" id="{8C1DA594-AF92-4DE6-A533-DFEDEFF91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62289"/>
              </p:ext>
            </p:extLst>
          </p:nvPr>
        </p:nvGraphicFramePr>
        <p:xfrm>
          <a:off x="1383674" y="2120909"/>
          <a:ext cx="750042" cy="952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8" imgW="279279" imgH="393529" progId="Equation.DSMT4">
                  <p:embed/>
                </p:oleObj>
              </mc:Choice>
              <mc:Fallback>
                <p:oleObj name="Equation" r:id="rId8" imgW="279279" imgH="393529" progId="Equation.DSMT4">
                  <p:embed/>
                  <p:pic>
                    <p:nvPicPr>
                      <p:cNvPr id="85" name="Object 44">
                        <a:extLst>
                          <a:ext uri="{FF2B5EF4-FFF2-40B4-BE49-F238E27FC236}">
                            <a16:creationId xmlns:a16="http://schemas.microsoft.com/office/drawing/2014/main" id="{26019BBE-DBA9-474B-B08C-5519E5912B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674" y="2120909"/>
                        <a:ext cx="750042" cy="952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5">
            <a:extLst>
              <a:ext uri="{FF2B5EF4-FFF2-40B4-BE49-F238E27FC236}">
                <a16:creationId xmlns:a16="http://schemas.microsoft.com/office/drawing/2014/main" id="{0735DD6B-B9AF-47F0-A125-179AA2B65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315177"/>
              </p:ext>
            </p:extLst>
          </p:nvPr>
        </p:nvGraphicFramePr>
        <p:xfrm>
          <a:off x="1282522" y="3374198"/>
          <a:ext cx="946077" cy="96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0" imgW="355292" imgH="393359" progId="Equation.DSMT4">
                  <p:embed/>
                </p:oleObj>
              </mc:Choice>
              <mc:Fallback>
                <p:oleObj name="Equation" r:id="rId10" imgW="355292" imgH="393359" progId="Equation.DSMT4">
                  <p:embed/>
                  <p:pic>
                    <p:nvPicPr>
                      <p:cNvPr id="86" name="Object 45">
                        <a:extLst>
                          <a:ext uri="{FF2B5EF4-FFF2-40B4-BE49-F238E27FC236}">
                            <a16:creationId xmlns:a16="http://schemas.microsoft.com/office/drawing/2014/main" id="{3C330A9F-6E0E-407E-A87F-84C476C95A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522" y="3374198"/>
                        <a:ext cx="946077" cy="965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569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2" grpId="0"/>
      <p:bldP spid="53" grpId="0"/>
      <p:bldP spid="54" grpId="0"/>
      <p:bldP spid="55" grpId="0"/>
    </p:bldLst>
  </p:timing>
</p:sld>
</file>

<file path=ppt/theme/theme1.xml><?xml version="1.0" encoding="utf-8"?>
<a:theme xmlns:a="http://schemas.openxmlformats.org/drawingml/2006/main" name="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3</TotalTime>
  <Words>565</Words>
  <Application>Microsoft Office PowerPoint</Application>
  <PresentationFormat>On-screen Show (16:9)</PresentationFormat>
  <Paragraphs>148</Paragraphs>
  <Slides>22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7" baseType="lpstr">
      <vt:lpstr>Advent Pro Medium</vt:lpstr>
      <vt:lpstr>UTM Aptima</vt:lpstr>
      <vt:lpstr>Cambria Math</vt:lpstr>
      <vt:lpstr>UTM Bell</vt:lpstr>
      <vt:lpstr>UTM Alexander</vt:lpstr>
      <vt:lpstr>Times New Roman</vt:lpstr>
      <vt:lpstr>Wingdings</vt:lpstr>
      <vt:lpstr>HP001 5H</vt:lpstr>
      <vt:lpstr>UTM Alberta Heavy</vt:lpstr>
      <vt:lpstr>Happy Monkey</vt:lpstr>
      <vt:lpstr>Roboto Condensed Light</vt:lpstr>
      <vt:lpstr>Bebas Neue</vt:lpstr>
      <vt:lpstr>Arial</vt:lpstr>
      <vt:lpstr>Math Subject for Elementary - 3rd Grade: Operations and Algebraic Thinking by Slidesgo</vt:lpstr>
      <vt:lpstr>Equation</vt:lpstr>
      <vt:lpstr>PowerPoint Presentation</vt:lpstr>
      <vt:lpstr>MỤC TIÊU</vt:lpstr>
      <vt:lpstr>KHỞI ĐỘNG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ực hàn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úc các bạn học tốt 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KHÁI NIỆM SỐ THẬP PHÂN</dc:title>
  <dc:creator>Admin</dc:creator>
  <cp:lastModifiedBy>Administrator</cp:lastModifiedBy>
  <cp:revision>37</cp:revision>
  <dcterms:modified xsi:type="dcterms:W3CDTF">2022-10-18T01:49:14Z</dcterms:modified>
</cp:coreProperties>
</file>